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5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31d024269319485e" Type="http://schemas.microsoft.com/office/2007/relationships/ui/extensibility" Target="customUI/customUI14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3"/>
  </p:notesMasterIdLst>
  <p:handoutMasterIdLst>
    <p:handoutMasterId r:id="rId24"/>
  </p:handoutMasterIdLst>
  <p:sldIdLst>
    <p:sldId id="287" r:id="rId5"/>
    <p:sldId id="257" r:id="rId6"/>
    <p:sldId id="266" r:id="rId7"/>
    <p:sldId id="286" r:id="rId8"/>
    <p:sldId id="275" r:id="rId9"/>
    <p:sldId id="276" r:id="rId10"/>
    <p:sldId id="265" r:id="rId11"/>
    <p:sldId id="269" r:id="rId12"/>
    <p:sldId id="278" r:id="rId13"/>
    <p:sldId id="279" r:id="rId14"/>
    <p:sldId id="280" r:id="rId15"/>
    <p:sldId id="281" r:id="rId16"/>
    <p:sldId id="282" r:id="rId17"/>
    <p:sldId id="283" r:id="rId18"/>
    <p:sldId id="284" r:id="rId19"/>
    <p:sldId id="270" r:id="rId20"/>
    <p:sldId id="285" r:id="rId21"/>
    <p:sldId id="271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GIỚI THIỆU" id="{7CC4C155-332D-4C8D-9D81-FBA3198CD964}">
          <p14:sldIdLst>
            <p14:sldId id="287"/>
            <p14:sldId id="257"/>
          </p14:sldIdLst>
        </p14:section>
        <p14:section name="CHUẨN BỊ CỦA GV VÀ HS" id="{083EB8AA-D96D-42FF-861D-A026A8D0F907}">
          <p14:sldIdLst>
            <p14:sldId id="266"/>
            <p14:sldId id="286"/>
          </p14:sldIdLst>
        </p14:section>
        <p14:section name="KHỞI ĐỘNG" id="{BFDE412A-D679-445A-9085-E1EECFCE1CAD}">
          <p14:sldIdLst>
            <p14:sldId id="275"/>
            <p14:sldId id="276"/>
            <p14:sldId id="265"/>
          </p14:sldIdLst>
        </p14:section>
        <p14:section name="HÌNH THÀNH KIẾN THỨC" id="{BC7EB3BD-4701-49EE-95D1-AAEFD564CF03}">
          <p14:sldIdLst>
            <p14:sldId id="269"/>
            <p14:sldId id="278"/>
            <p14:sldId id="279"/>
            <p14:sldId id="280"/>
            <p14:sldId id="281"/>
            <p14:sldId id="282"/>
            <p14:sldId id="283"/>
            <p14:sldId id="284"/>
            <p14:sldId id="270"/>
          </p14:sldIdLst>
        </p14:section>
        <p14:section name="LUYỆN TẬP - VẬN DỤNG" id="{C806E33A-DB12-4AC2-A7F3-B5341F6C3635}">
          <p14:sldIdLst>
            <p14:sldId id="285"/>
          </p14:sldIdLst>
        </p14:section>
        <p14:section name="HƯỚNG DẪN VỀ NHÀ" id="{01163B2C-3394-43DD-B2FD-996CDD0B878C}">
          <p14:sldIdLst>
            <p14:sldId id="27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80A6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656" autoAdjust="0"/>
    <p:restoredTop sz="91225" autoAdjust="0"/>
  </p:normalViewPr>
  <p:slideViewPr>
    <p:cSldViewPr>
      <p:cViewPr varScale="1">
        <p:scale>
          <a:sx n="74" d="100"/>
          <a:sy n="74" d="100"/>
        </p:scale>
        <p:origin x="686" y="6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95" d="100"/>
          <a:sy n="95" d="100"/>
        </p:scale>
        <p:origin x="3582" y="96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viewProps" Target="view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38A38D6-F333-4C99-BBD0-5565145E90B0}" type="doc">
      <dgm:prSet loTypeId="urn:microsoft.com/office/officeart/2008/layout/VerticalCurvedList" loCatId="list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4A4CFEFA-9D82-4D7B-8326-C551F5B1816F}">
      <dgm:prSet phldrT="[Text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r>
            <a:rPr lang="vi-VN" sz="2800">
              <a:solidFill>
                <a:schemeClr val="tx2"/>
              </a:solidFill>
              <a:latin typeface="Times New Roman" panose="02020603050405020304" pitchFamily="18" charset="0"/>
              <a:ea typeface="Calibri" panose="020F0502020204030204" pitchFamily="34" charset="0"/>
            </a:rPr>
            <a:t>Nhớ và vận dụng được</a:t>
          </a:r>
          <a:r>
            <a:rPr lang="en-US" sz="2800">
              <a:solidFill>
                <a:schemeClr val="tx2"/>
              </a:solidFill>
              <a:latin typeface="Times New Roman" panose="02020603050405020304" pitchFamily="18" charset="0"/>
              <a:ea typeface="Calibri" panose="020F0502020204030204" pitchFamily="34" charset="0"/>
            </a:rPr>
            <a:t> quy tắc cộng hai số nguyên âm, cộng hai số nguyên khác dấu vào thực hiện phép </a:t>
          </a:r>
          <a:r>
            <a:rPr lang="vi-VN" sz="2800">
              <a:solidFill>
                <a:schemeClr val="tx2"/>
              </a:solidFill>
              <a:latin typeface="Times New Roman" panose="02020603050405020304" pitchFamily="18" charset="0"/>
              <a:ea typeface="Calibri" panose="020F0502020204030204" pitchFamily="34" charset="0"/>
            </a:rPr>
            <a:t>tính cộng.</a:t>
          </a:r>
          <a:endParaRPr lang="en-US" sz="2800">
            <a:solidFill>
              <a:schemeClr val="tx2"/>
            </a:solidFill>
          </a:endParaRPr>
        </a:p>
      </dgm:t>
    </dgm:pt>
    <dgm:pt modelId="{9C18DF1B-FD99-4EC6-8133-28AEF5A6C7AB}" type="parTrans" cxnId="{BCE3F89E-62F3-4FFC-B58A-A84F185922E0}">
      <dgm:prSet/>
      <dgm:spPr/>
      <dgm:t>
        <a:bodyPr/>
        <a:lstStyle/>
        <a:p>
          <a:endParaRPr lang="en-US"/>
        </a:p>
      </dgm:t>
    </dgm:pt>
    <dgm:pt modelId="{7A384EBC-F3AA-41FD-B4B6-C8A2B24C6630}" type="sibTrans" cxnId="{BCE3F89E-62F3-4FFC-B58A-A84F185922E0}">
      <dgm:prSet/>
      <dgm:spPr/>
      <dgm:t>
        <a:bodyPr/>
        <a:lstStyle/>
        <a:p>
          <a:endParaRPr lang="en-US"/>
        </a:p>
      </dgm:t>
    </dgm:pt>
    <dgm:pt modelId="{835F5EB4-B94A-4BD6-BF9D-AC0915D78555}">
      <dgm:prSet phldrT="[Text]" custT="1"/>
      <dgm:spPr/>
      <dgm:t>
        <a:bodyPr/>
        <a:lstStyle/>
        <a:p>
          <a:r>
            <a:rPr lang="en-US" sz="2800">
              <a:solidFill>
                <a:schemeClr val="tx2"/>
              </a:solidFill>
              <a:latin typeface="Times New Roman" panose="02020603050405020304" pitchFamily="18" charset="0"/>
              <a:ea typeface="Calibri" panose="020F0502020204030204" pitchFamily="34" charset="0"/>
            </a:rPr>
            <a:t>Biết dùng số nguyên để biểu thị sự thay đổi theo hai hướng ngược nhau của một đại lượng.</a:t>
          </a:r>
          <a:endParaRPr lang="en-US" sz="2800">
            <a:solidFill>
              <a:schemeClr val="tx2"/>
            </a:solidFill>
          </a:endParaRPr>
        </a:p>
      </dgm:t>
    </dgm:pt>
    <dgm:pt modelId="{A185FC33-3C5B-42C0-95D6-EDB90579F79B}" type="parTrans" cxnId="{6DF676A3-4066-453E-8659-A4805B3E0A60}">
      <dgm:prSet/>
      <dgm:spPr/>
      <dgm:t>
        <a:bodyPr/>
        <a:lstStyle/>
        <a:p>
          <a:endParaRPr lang="en-US"/>
        </a:p>
      </dgm:t>
    </dgm:pt>
    <dgm:pt modelId="{C1BFC7EA-2DBD-4ED9-BB1B-4AE847372852}" type="sibTrans" cxnId="{6DF676A3-4066-453E-8659-A4805B3E0A60}">
      <dgm:prSet/>
      <dgm:spPr/>
      <dgm:t>
        <a:bodyPr/>
        <a:lstStyle/>
        <a:p>
          <a:endParaRPr lang="en-US"/>
        </a:p>
      </dgm:t>
    </dgm:pt>
    <dgm:pt modelId="{BDCD3DF8-4FEE-4A44-8F82-F9ADDF854566}">
      <dgm:prSet phldrT="[Text]" custT="1"/>
      <dgm:spPr>
        <a:solidFill>
          <a:srgbClr val="FFFF00"/>
        </a:solidFill>
      </dgm:spPr>
      <dgm:t>
        <a:bodyPr/>
        <a:lstStyle/>
        <a:p>
          <a:r>
            <a:rPr lang="en-US" sz="2800">
              <a:solidFill>
                <a:schemeClr val="tx2"/>
              </a:solidFill>
              <a:latin typeface="Times New Roman" panose="02020603050405020304" pitchFamily="18" charset="0"/>
              <a:ea typeface="Calibri" panose="020F0502020204030204" pitchFamily="34" charset="0"/>
            </a:rPr>
            <a:t>Biết dùng số nguyên để biểu thị sự tăng hoặc giảm của một đại lượng.</a:t>
          </a:r>
          <a:endParaRPr lang="en-US" sz="2800">
            <a:solidFill>
              <a:schemeClr val="tx2"/>
            </a:solidFill>
          </a:endParaRPr>
        </a:p>
      </dgm:t>
    </dgm:pt>
    <dgm:pt modelId="{618B9305-6A80-4DAC-AA76-71BF7667CC20}" type="parTrans" cxnId="{84DBBB44-3D63-40BD-88D9-17F0D03AC42D}">
      <dgm:prSet/>
      <dgm:spPr/>
      <dgm:t>
        <a:bodyPr/>
        <a:lstStyle/>
        <a:p>
          <a:endParaRPr lang="en-US"/>
        </a:p>
      </dgm:t>
    </dgm:pt>
    <dgm:pt modelId="{993332B7-9C5D-4342-93F2-1CCF95D360DD}" type="sibTrans" cxnId="{84DBBB44-3D63-40BD-88D9-17F0D03AC42D}">
      <dgm:prSet/>
      <dgm:spPr/>
      <dgm:t>
        <a:bodyPr/>
        <a:lstStyle/>
        <a:p>
          <a:endParaRPr lang="en-US"/>
        </a:p>
      </dgm:t>
    </dgm:pt>
    <dgm:pt modelId="{81F1627E-13B4-4178-BA23-EB94F87324B5}">
      <dgm:prSet custT="1"/>
      <dgm:spPr/>
      <dgm:t>
        <a:bodyPr/>
        <a:lstStyle/>
        <a:p>
          <a:r>
            <a:rPr lang="en-US" sz="2800">
              <a:solidFill>
                <a:schemeClr val="tx2"/>
              </a:solidFill>
              <a:latin typeface="Times New Roman" panose="02020603050405020304" pitchFamily="18" charset="0"/>
              <a:ea typeface="Calibri" panose="020F0502020204030204" pitchFamily="34" charset="0"/>
            </a:rPr>
            <a:t>Hiểu </a:t>
          </a:r>
          <a:r>
            <a:rPr lang="vi-VN" sz="2800">
              <a:solidFill>
                <a:schemeClr val="tx2"/>
              </a:solidFill>
              <a:latin typeface="Times New Roman" panose="02020603050405020304" pitchFamily="18" charset="0"/>
              <a:ea typeface="Calibri" panose="020F0502020204030204" pitchFamily="34" charset="0"/>
            </a:rPr>
            <a:t>4</a:t>
          </a:r>
          <a:r>
            <a:rPr lang="en-US" sz="2800">
              <a:solidFill>
                <a:schemeClr val="tx2"/>
              </a:solidFill>
              <a:latin typeface="Times New Roman" panose="02020603050405020304" pitchFamily="18" charset="0"/>
              <a:ea typeface="Calibri" panose="020F0502020204030204" pitchFamily="34" charset="0"/>
            </a:rPr>
            <a:t> tính chất cơ bản của phép cộng các số nguyên</a:t>
          </a:r>
          <a:r>
            <a:rPr lang="vi-VN" sz="2800">
              <a:solidFill>
                <a:schemeClr val="tx2"/>
              </a:solidFill>
              <a:latin typeface="Times New Roman" panose="02020603050405020304" pitchFamily="18" charset="0"/>
              <a:ea typeface="Calibri" panose="020F0502020204030204" pitchFamily="34" charset="0"/>
            </a:rPr>
            <a:t> và áp dụng các tính chất vào làm bài tập</a:t>
          </a:r>
          <a:endParaRPr lang="en-US" sz="2800">
            <a:solidFill>
              <a:schemeClr val="tx2"/>
            </a:solidFill>
          </a:endParaRPr>
        </a:p>
      </dgm:t>
    </dgm:pt>
    <dgm:pt modelId="{2E9D05DD-E4B5-423B-ABCE-0C7B3DCC8A9F}" type="parTrans" cxnId="{E219F883-B03E-4030-8A3D-2340DD90A73B}">
      <dgm:prSet/>
      <dgm:spPr/>
      <dgm:t>
        <a:bodyPr/>
        <a:lstStyle/>
        <a:p>
          <a:endParaRPr lang="en-US"/>
        </a:p>
      </dgm:t>
    </dgm:pt>
    <dgm:pt modelId="{12C931F8-4062-4AD6-8CE0-1EE9A7C1AD68}" type="sibTrans" cxnId="{E219F883-B03E-4030-8A3D-2340DD90A73B}">
      <dgm:prSet/>
      <dgm:spPr/>
      <dgm:t>
        <a:bodyPr/>
        <a:lstStyle/>
        <a:p>
          <a:endParaRPr lang="en-US"/>
        </a:p>
      </dgm:t>
    </dgm:pt>
    <dgm:pt modelId="{BB51E176-5DA6-473F-BB0A-38933B191268}">
      <dgm:prSet custT="1"/>
      <dgm:spPr/>
      <dgm:t>
        <a:bodyPr/>
        <a:lstStyle/>
        <a:p>
          <a:r>
            <a:rPr lang="en-US" sz="2800">
              <a:solidFill>
                <a:schemeClr val="tx2"/>
              </a:solidFill>
              <a:latin typeface="Times New Roman" panose="02020603050405020304" pitchFamily="18" charset="0"/>
              <a:ea typeface="Times New Roman" panose="02020603050405020304" pitchFamily="18" charset="0"/>
            </a:rPr>
            <a:t>Vận dụng được các kiến thức về phép cộng các số nguyên để giải quyết các bài tập và các tình huống thực tế.</a:t>
          </a:r>
          <a:endParaRPr lang="en-US" sz="2800">
            <a:solidFill>
              <a:schemeClr val="tx2"/>
            </a:solidFill>
          </a:endParaRPr>
        </a:p>
      </dgm:t>
    </dgm:pt>
    <dgm:pt modelId="{390BA2F4-109A-4B68-83B1-AD7299A09A8B}" type="parTrans" cxnId="{F6DFD34C-81E9-46DB-9716-7584A06FBA26}">
      <dgm:prSet/>
      <dgm:spPr/>
      <dgm:t>
        <a:bodyPr/>
        <a:lstStyle/>
        <a:p>
          <a:endParaRPr lang="en-US"/>
        </a:p>
      </dgm:t>
    </dgm:pt>
    <dgm:pt modelId="{B1A431D5-6CA2-421A-938A-3AF55276D08A}" type="sibTrans" cxnId="{F6DFD34C-81E9-46DB-9716-7584A06FBA26}">
      <dgm:prSet/>
      <dgm:spPr/>
      <dgm:t>
        <a:bodyPr/>
        <a:lstStyle/>
        <a:p>
          <a:endParaRPr lang="en-US"/>
        </a:p>
      </dgm:t>
    </dgm:pt>
    <dgm:pt modelId="{02D66E74-DC74-4182-B5E7-455797556698}" type="pres">
      <dgm:prSet presAssocID="{B38A38D6-F333-4C99-BBD0-5565145E90B0}" presName="Name0" presStyleCnt="0">
        <dgm:presLayoutVars>
          <dgm:chMax val="7"/>
          <dgm:chPref val="7"/>
          <dgm:dir/>
        </dgm:presLayoutVars>
      </dgm:prSet>
      <dgm:spPr/>
    </dgm:pt>
    <dgm:pt modelId="{60E1B2FB-260D-4A03-BF7F-5A840A80AAD4}" type="pres">
      <dgm:prSet presAssocID="{B38A38D6-F333-4C99-BBD0-5565145E90B0}" presName="Name1" presStyleCnt="0"/>
      <dgm:spPr/>
    </dgm:pt>
    <dgm:pt modelId="{A732B1E7-A60F-4E33-9486-7E3575C8BAB3}" type="pres">
      <dgm:prSet presAssocID="{B38A38D6-F333-4C99-BBD0-5565145E90B0}" presName="cycle" presStyleCnt="0"/>
      <dgm:spPr/>
    </dgm:pt>
    <dgm:pt modelId="{38E041BB-4441-4345-9FBF-D96E2EB9537A}" type="pres">
      <dgm:prSet presAssocID="{B38A38D6-F333-4C99-BBD0-5565145E90B0}" presName="srcNode" presStyleLbl="node1" presStyleIdx="0" presStyleCnt="5"/>
      <dgm:spPr/>
    </dgm:pt>
    <dgm:pt modelId="{C74F9E7D-8D5F-48C7-8DA4-FC6E92336539}" type="pres">
      <dgm:prSet presAssocID="{B38A38D6-F333-4C99-BBD0-5565145E90B0}" presName="conn" presStyleLbl="parChTrans1D2" presStyleIdx="0" presStyleCnt="1"/>
      <dgm:spPr/>
    </dgm:pt>
    <dgm:pt modelId="{3C9FDA95-A33E-4434-84C7-33FBF9ABC1C3}" type="pres">
      <dgm:prSet presAssocID="{B38A38D6-F333-4C99-BBD0-5565145E90B0}" presName="extraNode" presStyleLbl="node1" presStyleIdx="0" presStyleCnt="5"/>
      <dgm:spPr/>
    </dgm:pt>
    <dgm:pt modelId="{A1CFD232-6EA3-4B8F-B371-66B1EFF44D90}" type="pres">
      <dgm:prSet presAssocID="{B38A38D6-F333-4C99-BBD0-5565145E90B0}" presName="dstNode" presStyleLbl="node1" presStyleIdx="0" presStyleCnt="5"/>
      <dgm:spPr/>
    </dgm:pt>
    <dgm:pt modelId="{A2591F25-AD0F-46B9-A9B4-EA056CC525A7}" type="pres">
      <dgm:prSet presAssocID="{4A4CFEFA-9D82-4D7B-8326-C551F5B1816F}" presName="text_1" presStyleLbl="node1" presStyleIdx="0" presStyleCnt="5" custScaleY="120949">
        <dgm:presLayoutVars>
          <dgm:bulletEnabled val="1"/>
        </dgm:presLayoutVars>
      </dgm:prSet>
      <dgm:spPr/>
    </dgm:pt>
    <dgm:pt modelId="{73BC31A9-7B5C-4FFC-8670-635574AA4E40}" type="pres">
      <dgm:prSet presAssocID="{4A4CFEFA-9D82-4D7B-8326-C551F5B1816F}" presName="accent_1" presStyleCnt="0"/>
      <dgm:spPr/>
    </dgm:pt>
    <dgm:pt modelId="{CDB6C95F-8366-4013-B5DF-5F878414827B}" type="pres">
      <dgm:prSet presAssocID="{4A4CFEFA-9D82-4D7B-8326-C551F5B1816F}" presName="accentRepeatNode" presStyleLbl="solidFgAcc1" presStyleIdx="0" presStyleCnt="5"/>
      <dgm:spPr/>
    </dgm:pt>
    <dgm:pt modelId="{655D335E-A1A8-494E-96B5-48C5878E07D7}" type="pres">
      <dgm:prSet presAssocID="{835F5EB4-B94A-4BD6-BF9D-AC0915D78555}" presName="text_2" presStyleLbl="node1" presStyleIdx="1" presStyleCnt="5" custScaleY="124651">
        <dgm:presLayoutVars>
          <dgm:bulletEnabled val="1"/>
        </dgm:presLayoutVars>
      </dgm:prSet>
      <dgm:spPr/>
    </dgm:pt>
    <dgm:pt modelId="{E43081A4-406A-4BF0-AC85-EE9148AD4D4E}" type="pres">
      <dgm:prSet presAssocID="{835F5EB4-B94A-4BD6-BF9D-AC0915D78555}" presName="accent_2" presStyleCnt="0"/>
      <dgm:spPr/>
    </dgm:pt>
    <dgm:pt modelId="{6CADAA12-736D-4ADE-A50C-AA61DDD8FE41}" type="pres">
      <dgm:prSet presAssocID="{835F5EB4-B94A-4BD6-BF9D-AC0915D78555}" presName="accentRepeatNode" presStyleLbl="solidFgAcc1" presStyleIdx="1" presStyleCnt="5"/>
      <dgm:spPr/>
    </dgm:pt>
    <dgm:pt modelId="{B4779C89-078F-444F-8ED6-DB2D98F1DA1A}" type="pres">
      <dgm:prSet presAssocID="{BDCD3DF8-4FEE-4A44-8F82-F9ADDF854566}" presName="text_3" presStyleLbl="node1" presStyleIdx="2" presStyleCnt="5" custScaleY="116390">
        <dgm:presLayoutVars>
          <dgm:bulletEnabled val="1"/>
        </dgm:presLayoutVars>
      </dgm:prSet>
      <dgm:spPr/>
    </dgm:pt>
    <dgm:pt modelId="{AF21B19E-FC4E-48ED-9F20-F4C1AA5B0FD7}" type="pres">
      <dgm:prSet presAssocID="{BDCD3DF8-4FEE-4A44-8F82-F9ADDF854566}" presName="accent_3" presStyleCnt="0"/>
      <dgm:spPr/>
    </dgm:pt>
    <dgm:pt modelId="{3A04B87A-311F-4304-8281-DD953E1F641A}" type="pres">
      <dgm:prSet presAssocID="{BDCD3DF8-4FEE-4A44-8F82-F9ADDF854566}" presName="accentRepeatNode" presStyleLbl="solidFgAcc1" presStyleIdx="2" presStyleCnt="5"/>
      <dgm:spPr/>
    </dgm:pt>
    <dgm:pt modelId="{9A534FDC-9594-42C6-8565-F03BB57C0E07}" type="pres">
      <dgm:prSet presAssocID="{81F1627E-13B4-4178-BA23-EB94F87324B5}" presName="text_4" presStyleLbl="node1" presStyleIdx="3" presStyleCnt="5" custScaleY="112309">
        <dgm:presLayoutVars>
          <dgm:bulletEnabled val="1"/>
        </dgm:presLayoutVars>
      </dgm:prSet>
      <dgm:spPr/>
    </dgm:pt>
    <dgm:pt modelId="{75EDB02A-0087-47EB-80F3-29612F9824EF}" type="pres">
      <dgm:prSet presAssocID="{81F1627E-13B4-4178-BA23-EB94F87324B5}" presName="accent_4" presStyleCnt="0"/>
      <dgm:spPr/>
    </dgm:pt>
    <dgm:pt modelId="{1ADD425D-8C96-458D-AECF-A8E27D5EB5B2}" type="pres">
      <dgm:prSet presAssocID="{81F1627E-13B4-4178-BA23-EB94F87324B5}" presName="accentRepeatNode" presStyleLbl="solidFgAcc1" presStyleIdx="3" presStyleCnt="5"/>
      <dgm:spPr/>
    </dgm:pt>
    <dgm:pt modelId="{C8DE415F-99AC-4172-BCDE-9508043902BB}" type="pres">
      <dgm:prSet presAssocID="{BB51E176-5DA6-473F-BB0A-38933B191268}" presName="text_5" presStyleLbl="node1" presStyleIdx="4" presStyleCnt="5">
        <dgm:presLayoutVars>
          <dgm:bulletEnabled val="1"/>
        </dgm:presLayoutVars>
      </dgm:prSet>
      <dgm:spPr/>
    </dgm:pt>
    <dgm:pt modelId="{0BC8D330-6EA5-4F02-96B4-8AB337C1E129}" type="pres">
      <dgm:prSet presAssocID="{BB51E176-5DA6-473F-BB0A-38933B191268}" presName="accent_5" presStyleCnt="0"/>
      <dgm:spPr/>
    </dgm:pt>
    <dgm:pt modelId="{52F998F8-0D29-4972-A3CE-47892A88B389}" type="pres">
      <dgm:prSet presAssocID="{BB51E176-5DA6-473F-BB0A-38933B191268}" presName="accentRepeatNode" presStyleLbl="solidFgAcc1" presStyleIdx="4" presStyleCnt="5"/>
      <dgm:spPr/>
    </dgm:pt>
  </dgm:ptLst>
  <dgm:cxnLst>
    <dgm:cxn modelId="{6A95763A-5A81-4116-A2CC-AE92C6EB99A0}" type="presOf" srcId="{BDCD3DF8-4FEE-4A44-8F82-F9ADDF854566}" destId="{B4779C89-078F-444F-8ED6-DB2D98F1DA1A}" srcOrd="0" destOrd="0" presId="urn:microsoft.com/office/officeart/2008/layout/VerticalCurvedList"/>
    <dgm:cxn modelId="{84DBBB44-3D63-40BD-88D9-17F0D03AC42D}" srcId="{B38A38D6-F333-4C99-BBD0-5565145E90B0}" destId="{BDCD3DF8-4FEE-4A44-8F82-F9ADDF854566}" srcOrd="2" destOrd="0" parTransId="{618B9305-6A80-4DAC-AA76-71BF7667CC20}" sibTransId="{993332B7-9C5D-4342-93F2-1CCF95D360DD}"/>
    <dgm:cxn modelId="{F6DFD34C-81E9-46DB-9716-7584A06FBA26}" srcId="{B38A38D6-F333-4C99-BBD0-5565145E90B0}" destId="{BB51E176-5DA6-473F-BB0A-38933B191268}" srcOrd="4" destOrd="0" parTransId="{390BA2F4-109A-4B68-83B1-AD7299A09A8B}" sibTransId="{B1A431D5-6CA2-421A-938A-3AF55276D08A}"/>
    <dgm:cxn modelId="{B2DB8671-6523-4721-90E1-DAE79AA5FA75}" type="presOf" srcId="{B38A38D6-F333-4C99-BBD0-5565145E90B0}" destId="{02D66E74-DC74-4182-B5E7-455797556698}" srcOrd="0" destOrd="0" presId="urn:microsoft.com/office/officeart/2008/layout/VerticalCurvedList"/>
    <dgm:cxn modelId="{F31F327A-2A0C-4636-A961-D930518F7579}" type="presOf" srcId="{81F1627E-13B4-4178-BA23-EB94F87324B5}" destId="{9A534FDC-9594-42C6-8565-F03BB57C0E07}" srcOrd="0" destOrd="0" presId="urn:microsoft.com/office/officeart/2008/layout/VerticalCurvedList"/>
    <dgm:cxn modelId="{75FFA07E-8B67-434B-B474-29550676B486}" type="presOf" srcId="{835F5EB4-B94A-4BD6-BF9D-AC0915D78555}" destId="{655D335E-A1A8-494E-96B5-48C5878E07D7}" srcOrd="0" destOrd="0" presId="urn:microsoft.com/office/officeart/2008/layout/VerticalCurvedList"/>
    <dgm:cxn modelId="{E219F883-B03E-4030-8A3D-2340DD90A73B}" srcId="{B38A38D6-F333-4C99-BBD0-5565145E90B0}" destId="{81F1627E-13B4-4178-BA23-EB94F87324B5}" srcOrd="3" destOrd="0" parTransId="{2E9D05DD-E4B5-423B-ABCE-0C7B3DCC8A9F}" sibTransId="{12C931F8-4062-4AD6-8CE0-1EE9A7C1AD68}"/>
    <dgm:cxn modelId="{59AD8A84-0F00-45E9-BFE2-5621575EA0B6}" type="presOf" srcId="{BB51E176-5DA6-473F-BB0A-38933B191268}" destId="{C8DE415F-99AC-4172-BCDE-9508043902BB}" srcOrd="0" destOrd="0" presId="urn:microsoft.com/office/officeart/2008/layout/VerticalCurvedList"/>
    <dgm:cxn modelId="{DCF37790-BEF7-44F2-A06D-8D57CE5835B8}" type="presOf" srcId="{7A384EBC-F3AA-41FD-B4B6-C8A2B24C6630}" destId="{C74F9E7D-8D5F-48C7-8DA4-FC6E92336539}" srcOrd="0" destOrd="0" presId="urn:microsoft.com/office/officeart/2008/layout/VerticalCurvedList"/>
    <dgm:cxn modelId="{BCE3F89E-62F3-4FFC-B58A-A84F185922E0}" srcId="{B38A38D6-F333-4C99-BBD0-5565145E90B0}" destId="{4A4CFEFA-9D82-4D7B-8326-C551F5B1816F}" srcOrd="0" destOrd="0" parTransId="{9C18DF1B-FD99-4EC6-8133-28AEF5A6C7AB}" sibTransId="{7A384EBC-F3AA-41FD-B4B6-C8A2B24C6630}"/>
    <dgm:cxn modelId="{6DF676A3-4066-453E-8659-A4805B3E0A60}" srcId="{B38A38D6-F333-4C99-BBD0-5565145E90B0}" destId="{835F5EB4-B94A-4BD6-BF9D-AC0915D78555}" srcOrd="1" destOrd="0" parTransId="{A185FC33-3C5B-42C0-95D6-EDB90579F79B}" sibTransId="{C1BFC7EA-2DBD-4ED9-BB1B-4AE847372852}"/>
    <dgm:cxn modelId="{7503B8F8-CFDD-4EEF-80B5-4616DB7E2681}" type="presOf" srcId="{4A4CFEFA-9D82-4D7B-8326-C551F5B1816F}" destId="{A2591F25-AD0F-46B9-A9B4-EA056CC525A7}" srcOrd="0" destOrd="0" presId="urn:microsoft.com/office/officeart/2008/layout/VerticalCurvedList"/>
    <dgm:cxn modelId="{EF6D0895-CC7E-483D-B777-77B8B8BD7CB8}" type="presParOf" srcId="{02D66E74-DC74-4182-B5E7-455797556698}" destId="{60E1B2FB-260D-4A03-BF7F-5A840A80AAD4}" srcOrd="0" destOrd="0" presId="urn:microsoft.com/office/officeart/2008/layout/VerticalCurvedList"/>
    <dgm:cxn modelId="{1C7C818C-3A06-42E5-8D3E-DAC542464A2A}" type="presParOf" srcId="{60E1B2FB-260D-4A03-BF7F-5A840A80AAD4}" destId="{A732B1E7-A60F-4E33-9486-7E3575C8BAB3}" srcOrd="0" destOrd="0" presId="urn:microsoft.com/office/officeart/2008/layout/VerticalCurvedList"/>
    <dgm:cxn modelId="{2430D366-41EA-456B-940B-430BEEE7F829}" type="presParOf" srcId="{A732B1E7-A60F-4E33-9486-7E3575C8BAB3}" destId="{38E041BB-4441-4345-9FBF-D96E2EB9537A}" srcOrd="0" destOrd="0" presId="urn:microsoft.com/office/officeart/2008/layout/VerticalCurvedList"/>
    <dgm:cxn modelId="{C7681209-276A-4C46-A6DF-DB56D633D5D7}" type="presParOf" srcId="{A732B1E7-A60F-4E33-9486-7E3575C8BAB3}" destId="{C74F9E7D-8D5F-48C7-8DA4-FC6E92336539}" srcOrd="1" destOrd="0" presId="urn:microsoft.com/office/officeart/2008/layout/VerticalCurvedList"/>
    <dgm:cxn modelId="{1A9DA501-BEE0-44C8-8701-F4FE10FBC99B}" type="presParOf" srcId="{A732B1E7-A60F-4E33-9486-7E3575C8BAB3}" destId="{3C9FDA95-A33E-4434-84C7-33FBF9ABC1C3}" srcOrd="2" destOrd="0" presId="urn:microsoft.com/office/officeart/2008/layout/VerticalCurvedList"/>
    <dgm:cxn modelId="{DFC84DB5-933A-4CC9-BAD3-387BBEC00DD9}" type="presParOf" srcId="{A732B1E7-A60F-4E33-9486-7E3575C8BAB3}" destId="{A1CFD232-6EA3-4B8F-B371-66B1EFF44D90}" srcOrd="3" destOrd="0" presId="urn:microsoft.com/office/officeart/2008/layout/VerticalCurvedList"/>
    <dgm:cxn modelId="{973450E1-B547-4E2B-9279-05B67E05C181}" type="presParOf" srcId="{60E1B2FB-260D-4A03-BF7F-5A840A80AAD4}" destId="{A2591F25-AD0F-46B9-A9B4-EA056CC525A7}" srcOrd="1" destOrd="0" presId="urn:microsoft.com/office/officeart/2008/layout/VerticalCurvedList"/>
    <dgm:cxn modelId="{9C6B32B0-FF4C-4F69-AE50-48CB3C7EC607}" type="presParOf" srcId="{60E1B2FB-260D-4A03-BF7F-5A840A80AAD4}" destId="{73BC31A9-7B5C-4FFC-8670-635574AA4E40}" srcOrd="2" destOrd="0" presId="urn:microsoft.com/office/officeart/2008/layout/VerticalCurvedList"/>
    <dgm:cxn modelId="{B96ECF26-EA8D-46BE-8000-F6DC817F3A13}" type="presParOf" srcId="{73BC31A9-7B5C-4FFC-8670-635574AA4E40}" destId="{CDB6C95F-8366-4013-B5DF-5F878414827B}" srcOrd="0" destOrd="0" presId="urn:microsoft.com/office/officeart/2008/layout/VerticalCurvedList"/>
    <dgm:cxn modelId="{14CB83D4-8CC5-4273-A69C-BABBB45BA986}" type="presParOf" srcId="{60E1B2FB-260D-4A03-BF7F-5A840A80AAD4}" destId="{655D335E-A1A8-494E-96B5-48C5878E07D7}" srcOrd="3" destOrd="0" presId="urn:microsoft.com/office/officeart/2008/layout/VerticalCurvedList"/>
    <dgm:cxn modelId="{00BCA38E-9146-45B6-AD5E-080838D1EEC4}" type="presParOf" srcId="{60E1B2FB-260D-4A03-BF7F-5A840A80AAD4}" destId="{E43081A4-406A-4BF0-AC85-EE9148AD4D4E}" srcOrd="4" destOrd="0" presId="urn:microsoft.com/office/officeart/2008/layout/VerticalCurvedList"/>
    <dgm:cxn modelId="{4A86AAD2-2DC4-446F-97E2-610B226537EC}" type="presParOf" srcId="{E43081A4-406A-4BF0-AC85-EE9148AD4D4E}" destId="{6CADAA12-736D-4ADE-A50C-AA61DDD8FE41}" srcOrd="0" destOrd="0" presId="urn:microsoft.com/office/officeart/2008/layout/VerticalCurvedList"/>
    <dgm:cxn modelId="{972B553D-FA79-4D64-A7E4-985B112ED1DD}" type="presParOf" srcId="{60E1B2FB-260D-4A03-BF7F-5A840A80AAD4}" destId="{B4779C89-078F-444F-8ED6-DB2D98F1DA1A}" srcOrd="5" destOrd="0" presId="urn:microsoft.com/office/officeart/2008/layout/VerticalCurvedList"/>
    <dgm:cxn modelId="{302B609A-8583-434A-91A7-6663C89FEEEA}" type="presParOf" srcId="{60E1B2FB-260D-4A03-BF7F-5A840A80AAD4}" destId="{AF21B19E-FC4E-48ED-9F20-F4C1AA5B0FD7}" srcOrd="6" destOrd="0" presId="urn:microsoft.com/office/officeart/2008/layout/VerticalCurvedList"/>
    <dgm:cxn modelId="{592AE95E-D24F-43BB-B823-A7069079814A}" type="presParOf" srcId="{AF21B19E-FC4E-48ED-9F20-F4C1AA5B0FD7}" destId="{3A04B87A-311F-4304-8281-DD953E1F641A}" srcOrd="0" destOrd="0" presId="urn:microsoft.com/office/officeart/2008/layout/VerticalCurvedList"/>
    <dgm:cxn modelId="{7545EBED-42D0-451B-837F-FB8DBFD3BBB6}" type="presParOf" srcId="{60E1B2FB-260D-4A03-BF7F-5A840A80AAD4}" destId="{9A534FDC-9594-42C6-8565-F03BB57C0E07}" srcOrd="7" destOrd="0" presId="urn:microsoft.com/office/officeart/2008/layout/VerticalCurvedList"/>
    <dgm:cxn modelId="{62E302A1-1F56-4E61-893A-4EAE7ED83751}" type="presParOf" srcId="{60E1B2FB-260D-4A03-BF7F-5A840A80AAD4}" destId="{75EDB02A-0087-47EB-80F3-29612F9824EF}" srcOrd="8" destOrd="0" presId="urn:microsoft.com/office/officeart/2008/layout/VerticalCurvedList"/>
    <dgm:cxn modelId="{63B78622-31FE-4A35-847D-4FFF377862C2}" type="presParOf" srcId="{75EDB02A-0087-47EB-80F3-29612F9824EF}" destId="{1ADD425D-8C96-458D-AECF-A8E27D5EB5B2}" srcOrd="0" destOrd="0" presId="urn:microsoft.com/office/officeart/2008/layout/VerticalCurvedList"/>
    <dgm:cxn modelId="{2426F04E-2402-4316-B177-692737D9C387}" type="presParOf" srcId="{60E1B2FB-260D-4A03-BF7F-5A840A80AAD4}" destId="{C8DE415F-99AC-4172-BCDE-9508043902BB}" srcOrd="9" destOrd="0" presId="urn:microsoft.com/office/officeart/2008/layout/VerticalCurvedList"/>
    <dgm:cxn modelId="{B6264830-9B86-4924-BB44-3C98238A2A34}" type="presParOf" srcId="{60E1B2FB-260D-4A03-BF7F-5A840A80AAD4}" destId="{0BC8D330-6EA5-4F02-96B4-8AB337C1E129}" srcOrd="10" destOrd="0" presId="urn:microsoft.com/office/officeart/2008/layout/VerticalCurvedList"/>
    <dgm:cxn modelId="{A5D0B4D7-DE52-41E8-8891-41E01B92BF6B}" type="presParOf" srcId="{0BC8D330-6EA5-4F02-96B4-8AB337C1E129}" destId="{52F998F8-0D29-4972-A3CE-47892A88B389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11571FC1-EF60-4965-8AC2-899C8603518F}" type="doc">
      <dgm:prSet loTypeId="urn:microsoft.com/office/officeart/2008/layout/HorizontalMultiLevelHierarchy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B3215D2B-327C-48D4-88E0-7E2BD9908065}">
      <dgm:prSet phldrT="[Text]" custT="1"/>
      <dgm:spPr>
        <a:solidFill>
          <a:schemeClr val="tx1"/>
        </a:solidFill>
      </dgm:spPr>
      <dgm:t>
        <a:bodyPr/>
        <a:lstStyle/>
        <a:p>
          <a:pPr algn="ctr"/>
          <a:r>
            <a:rPr lang="en-US" sz="3600">
              <a:latin typeface="+mj-lt"/>
            </a:rPr>
            <a:t>Mục tiêu</a:t>
          </a:r>
        </a:p>
      </dgm:t>
    </dgm:pt>
    <dgm:pt modelId="{79A4AF65-EB8A-43AA-A482-BF7B788D0BFE}" type="parTrans" cxnId="{E21FDB01-7B8C-4EC0-B438-2A275A8A1F7E}">
      <dgm:prSet/>
      <dgm:spPr/>
      <dgm:t>
        <a:bodyPr/>
        <a:lstStyle/>
        <a:p>
          <a:pPr algn="l"/>
          <a:endParaRPr lang="en-US" sz="3600"/>
        </a:p>
      </dgm:t>
    </dgm:pt>
    <dgm:pt modelId="{8A231E75-5766-4640-BCBF-41DC4468CA4A}" type="sibTrans" cxnId="{E21FDB01-7B8C-4EC0-B438-2A275A8A1F7E}">
      <dgm:prSet/>
      <dgm:spPr/>
      <dgm:t>
        <a:bodyPr/>
        <a:lstStyle/>
        <a:p>
          <a:pPr algn="l"/>
          <a:endParaRPr lang="en-US" sz="3600"/>
        </a:p>
      </dgm:t>
    </dgm:pt>
    <dgm:pt modelId="{58B4784B-5858-41EE-8C91-CDBD8381378D}">
      <dgm:prSet phldrT="[Text]" custT="1"/>
      <dgm:spPr/>
      <dgm:t>
        <a:bodyPr/>
        <a:lstStyle/>
        <a:p>
          <a:pPr marL="265113" indent="0" algn="l"/>
          <a:r>
            <a:rPr lang="en-US" sz="3600">
              <a:latin typeface="+mj-lt"/>
            </a:rPr>
            <a:t>1. </a:t>
          </a:r>
          <a:r>
            <a:rPr lang="vi-VN" sz="3600">
              <a:latin typeface="+mj-lt"/>
            </a:rPr>
            <a:t>Nhớ quy tắc và t</a:t>
          </a:r>
          <a:r>
            <a:rPr lang="en-US" sz="3600">
              <a:latin typeface="+mj-lt"/>
            </a:rPr>
            <a:t>hực hiện được phép cộng hai số nguyên cùng dấu</a:t>
          </a:r>
          <a:r>
            <a:rPr lang="vi-VN" sz="3600">
              <a:latin typeface="+mj-lt"/>
            </a:rPr>
            <a:t>, khác dấu.</a:t>
          </a:r>
          <a:endParaRPr lang="en-US" sz="3600">
            <a:latin typeface="+mj-lt"/>
          </a:endParaRPr>
        </a:p>
      </dgm:t>
    </dgm:pt>
    <dgm:pt modelId="{43B0F933-7610-4347-A3E1-5472F1E20F41}" type="parTrans" cxnId="{3EB49017-03FB-4B96-A258-3C7081AA5813}">
      <dgm:prSet custT="1"/>
      <dgm:spPr/>
      <dgm:t>
        <a:bodyPr/>
        <a:lstStyle/>
        <a:p>
          <a:pPr algn="l"/>
          <a:endParaRPr lang="en-US" sz="3600">
            <a:latin typeface="+mj-lt"/>
          </a:endParaRPr>
        </a:p>
      </dgm:t>
    </dgm:pt>
    <dgm:pt modelId="{2D669558-FFAA-4A36-ACCF-DC801231FA7D}" type="sibTrans" cxnId="{3EB49017-03FB-4B96-A258-3C7081AA5813}">
      <dgm:prSet/>
      <dgm:spPr/>
      <dgm:t>
        <a:bodyPr/>
        <a:lstStyle/>
        <a:p>
          <a:pPr algn="l"/>
          <a:endParaRPr lang="en-US" sz="3600"/>
        </a:p>
      </dgm:t>
    </dgm:pt>
    <dgm:pt modelId="{898A625C-4498-41AB-88C3-20E9F2E45BEB}">
      <dgm:prSet phldrT="[Text]" custT="1"/>
      <dgm:spPr/>
      <dgm:t>
        <a:bodyPr/>
        <a:lstStyle/>
        <a:p>
          <a:pPr marL="265113" indent="0" algn="l" defTabSz="792163"/>
          <a:r>
            <a:rPr lang="en-US" sz="3600">
              <a:solidFill>
                <a:schemeClr val="bg1"/>
              </a:solidFill>
              <a:latin typeface="+mj-lt"/>
            </a:rPr>
            <a:t>2. </a:t>
          </a:r>
          <a:r>
            <a:rPr lang="en-US" sz="360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rPr>
            <a:t>Biết dùng số nguyên để biểu thị sự thay đổi theo hai hướng ngược nhau</a:t>
          </a:r>
          <a:r>
            <a:rPr lang="vi-VN" sz="360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rPr>
            <a:t>, sự tăng giảm</a:t>
          </a:r>
          <a:r>
            <a:rPr lang="en-US" sz="360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rPr>
            <a:t> của một đại lượng.</a:t>
          </a:r>
          <a:endParaRPr lang="en-US" sz="3600">
            <a:solidFill>
              <a:schemeClr val="bg1"/>
            </a:solidFill>
            <a:latin typeface="+mj-lt"/>
          </a:endParaRPr>
        </a:p>
      </dgm:t>
    </dgm:pt>
    <dgm:pt modelId="{14D5E831-7E2A-4BA0-9B6E-50096DC4FE50}" type="parTrans" cxnId="{DD44E78D-5937-472B-B7C1-0011ED0F3C6A}">
      <dgm:prSet custT="1"/>
      <dgm:spPr/>
      <dgm:t>
        <a:bodyPr/>
        <a:lstStyle/>
        <a:p>
          <a:pPr algn="l"/>
          <a:endParaRPr lang="en-US" sz="3600">
            <a:latin typeface="+mj-lt"/>
          </a:endParaRPr>
        </a:p>
      </dgm:t>
    </dgm:pt>
    <dgm:pt modelId="{9B5076F1-F653-4C17-8918-BE7D8096F869}" type="sibTrans" cxnId="{DD44E78D-5937-472B-B7C1-0011ED0F3C6A}">
      <dgm:prSet/>
      <dgm:spPr/>
      <dgm:t>
        <a:bodyPr/>
        <a:lstStyle/>
        <a:p>
          <a:pPr algn="l"/>
          <a:endParaRPr lang="en-US" sz="3600"/>
        </a:p>
      </dgm:t>
    </dgm:pt>
    <dgm:pt modelId="{A9C8CBC6-FF5C-404C-92E6-150D127CB6CB}">
      <dgm:prSet phldrT="[Text]" custT="1"/>
      <dgm:spPr/>
      <dgm:t>
        <a:bodyPr/>
        <a:lstStyle/>
        <a:p>
          <a:pPr marL="265113" indent="0" algn="l"/>
          <a:r>
            <a:rPr lang="en-US" sz="3600">
              <a:latin typeface="+mj-lt"/>
            </a:rPr>
            <a:t>3. Bước đầu giải quyết các bài toán thực tế về phép cộng các số nguyên.</a:t>
          </a:r>
        </a:p>
      </dgm:t>
    </dgm:pt>
    <dgm:pt modelId="{C9D5BB35-D3EB-4BFB-AED0-66FFA5EA941E}" type="sibTrans" cxnId="{A4EC1DCD-2793-46CB-BF4F-0AC2CC647AA5}">
      <dgm:prSet/>
      <dgm:spPr/>
      <dgm:t>
        <a:bodyPr/>
        <a:lstStyle/>
        <a:p>
          <a:pPr algn="l"/>
          <a:endParaRPr lang="en-US" sz="3600"/>
        </a:p>
      </dgm:t>
    </dgm:pt>
    <dgm:pt modelId="{548D5013-7E72-43C0-92D6-025817FBBA48}" type="parTrans" cxnId="{A4EC1DCD-2793-46CB-BF4F-0AC2CC647AA5}">
      <dgm:prSet custT="1"/>
      <dgm:spPr/>
      <dgm:t>
        <a:bodyPr/>
        <a:lstStyle/>
        <a:p>
          <a:pPr algn="l"/>
          <a:endParaRPr lang="en-US" sz="3600">
            <a:latin typeface="+mj-lt"/>
          </a:endParaRPr>
        </a:p>
      </dgm:t>
    </dgm:pt>
    <dgm:pt modelId="{7E99E19F-2AA6-47DE-AA39-7990A2E7D7B3}" type="pres">
      <dgm:prSet presAssocID="{11571FC1-EF60-4965-8AC2-899C8603518F}" presName="Name0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2605A47E-E872-4987-AE3F-73B3948B2735}" type="pres">
      <dgm:prSet presAssocID="{B3215D2B-327C-48D4-88E0-7E2BD9908065}" presName="root1" presStyleCnt="0"/>
      <dgm:spPr/>
    </dgm:pt>
    <dgm:pt modelId="{BB4A0415-4F56-4019-9EB7-F4B196291823}" type="pres">
      <dgm:prSet presAssocID="{B3215D2B-327C-48D4-88E0-7E2BD9908065}" presName="LevelOneTextNode" presStyleLbl="node0" presStyleIdx="0" presStyleCnt="1" custScaleY="64687">
        <dgm:presLayoutVars>
          <dgm:chPref val="3"/>
        </dgm:presLayoutVars>
      </dgm:prSet>
      <dgm:spPr/>
    </dgm:pt>
    <dgm:pt modelId="{96BDD511-4DC3-49CB-990A-ED3D3F2455BD}" type="pres">
      <dgm:prSet presAssocID="{B3215D2B-327C-48D4-88E0-7E2BD9908065}" presName="level2hierChild" presStyleCnt="0"/>
      <dgm:spPr/>
    </dgm:pt>
    <dgm:pt modelId="{70CFFAA9-7E6E-4231-B153-3C910D3C1A74}" type="pres">
      <dgm:prSet presAssocID="{43B0F933-7610-4347-A3E1-5472F1E20F41}" presName="conn2-1" presStyleLbl="parChTrans1D2" presStyleIdx="0" presStyleCnt="3"/>
      <dgm:spPr/>
    </dgm:pt>
    <dgm:pt modelId="{13031913-805D-472E-AE3B-4430066321E0}" type="pres">
      <dgm:prSet presAssocID="{43B0F933-7610-4347-A3E1-5472F1E20F41}" presName="connTx" presStyleLbl="parChTrans1D2" presStyleIdx="0" presStyleCnt="3"/>
      <dgm:spPr/>
    </dgm:pt>
    <dgm:pt modelId="{29C0E2F6-71D2-428A-AFA6-92927F9EB588}" type="pres">
      <dgm:prSet presAssocID="{58B4784B-5858-41EE-8C91-CDBD8381378D}" presName="root2" presStyleCnt="0"/>
      <dgm:spPr/>
    </dgm:pt>
    <dgm:pt modelId="{994488D5-010A-4AAD-A72E-65FFBF357DF3}" type="pres">
      <dgm:prSet presAssocID="{58B4784B-5858-41EE-8C91-CDBD8381378D}" presName="LevelTwoTextNode" presStyleLbl="node2" presStyleIdx="0" presStyleCnt="3" custScaleX="329949">
        <dgm:presLayoutVars>
          <dgm:chPref val="3"/>
        </dgm:presLayoutVars>
      </dgm:prSet>
      <dgm:spPr/>
    </dgm:pt>
    <dgm:pt modelId="{86278D0A-88E0-464E-9ADD-0B8AA2A05AB4}" type="pres">
      <dgm:prSet presAssocID="{58B4784B-5858-41EE-8C91-CDBD8381378D}" presName="level3hierChild" presStyleCnt="0"/>
      <dgm:spPr/>
    </dgm:pt>
    <dgm:pt modelId="{CD831C57-C4DC-4633-8994-E07B5EEAD168}" type="pres">
      <dgm:prSet presAssocID="{14D5E831-7E2A-4BA0-9B6E-50096DC4FE50}" presName="conn2-1" presStyleLbl="parChTrans1D2" presStyleIdx="1" presStyleCnt="3"/>
      <dgm:spPr/>
    </dgm:pt>
    <dgm:pt modelId="{EE9961D7-1F16-44BC-8A18-F7A9E51F17E0}" type="pres">
      <dgm:prSet presAssocID="{14D5E831-7E2A-4BA0-9B6E-50096DC4FE50}" presName="connTx" presStyleLbl="parChTrans1D2" presStyleIdx="1" presStyleCnt="3"/>
      <dgm:spPr/>
    </dgm:pt>
    <dgm:pt modelId="{02E6685F-1583-4373-94C4-4ED437D0368A}" type="pres">
      <dgm:prSet presAssocID="{898A625C-4498-41AB-88C3-20E9F2E45BEB}" presName="root2" presStyleCnt="0"/>
      <dgm:spPr/>
    </dgm:pt>
    <dgm:pt modelId="{0846DB19-B8F7-43B0-AB7C-3D0FB3741C51}" type="pres">
      <dgm:prSet presAssocID="{898A625C-4498-41AB-88C3-20E9F2E45BEB}" presName="LevelTwoTextNode" presStyleLbl="node2" presStyleIdx="1" presStyleCnt="3" custScaleX="328437">
        <dgm:presLayoutVars>
          <dgm:chPref val="3"/>
        </dgm:presLayoutVars>
      </dgm:prSet>
      <dgm:spPr/>
    </dgm:pt>
    <dgm:pt modelId="{81E1C88A-BA4C-462C-A696-4953BD078E0E}" type="pres">
      <dgm:prSet presAssocID="{898A625C-4498-41AB-88C3-20E9F2E45BEB}" presName="level3hierChild" presStyleCnt="0"/>
      <dgm:spPr/>
    </dgm:pt>
    <dgm:pt modelId="{E09D49CD-CCF1-402A-9E88-8E5F784A1B3D}" type="pres">
      <dgm:prSet presAssocID="{548D5013-7E72-43C0-92D6-025817FBBA48}" presName="conn2-1" presStyleLbl="parChTrans1D2" presStyleIdx="2" presStyleCnt="3"/>
      <dgm:spPr/>
    </dgm:pt>
    <dgm:pt modelId="{BC3C034B-8F7B-4750-BD5F-33AA2DCDBCA6}" type="pres">
      <dgm:prSet presAssocID="{548D5013-7E72-43C0-92D6-025817FBBA48}" presName="connTx" presStyleLbl="parChTrans1D2" presStyleIdx="2" presStyleCnt="3"/>
      <dgm:spPr/>
    </dgm:pt>
    <dgm:pt modelId="{47E8FF3A-608B-458F-8039-DCB2610B4361}" type="pres">
      <dgm:prSet presAssocID="{A9C8CBC6-FF5C-404C-92E6-150D127CB6CB}" presName="root2" presStyleCnt="0"/>
      <dgm:spPr/>
    </dgm:pt>
    <dgm:pt modelId="{856F2795-72A6-41E2-9137-5E6700538B5D}" type="pres">
      <dgm:prSet presAssocID="{A9C8CBC6-FF5C-404C-92E6-150D127CB6CB}" presName="LevelTwoTextNode" presStyleLbl="node2" presStyleIdx="2" presStyleCnt="3" custScaleX="328438" custScaleY="115460">
        <dgm:presLayoutVars>
          <dgm:chPref val="3"/>
        </dgm:presLayoutVars>
      </dgm:prSet>
      <dgm:spPr/>
    </dgm:pt>
    <dgm:pt modelId="{6A0F9D35-74C1-4ABA-9CB4-9A983ABFFC2C}" type="pres">
      <dgm:prSet presAssocID="{A9C8CBC6-FF5C-404C-92E6-150D127CB6CB}" presName="level3hierChild" presStyleCnt="0"/>
      <dgm:spPr/>
    </dgm:pt>
  </dgm:ptLst>
  <dgm:cxnLst>
    <dgm:cxn modelId="{E21FDB01-7B8C-4EC0-B438-2A275A8A1F7E}" srcId="{11571FC1-EF60-4965-8AC2-899C8603518F}" destId="{B3215D2B-327C-48D4-88E0-7E2BD9908065}" srcOrd="0" destOrd="0" parTransId="{79A4AF65-EB8A-43AA-A482-BF7B788D0BFE}" sibTransId="{8A231E75-5766-4640-BCBF-41DC4468CA4A}"/>
    <dgm:cxn modelId="{3EB49017-03FB-4B96-A258-3C7081AA5813}" srcId="{B3215D2B-327C-48D4-88E0-7E2BD9908065}" destId="{58B4784B-5858-41EE-8C91-CDBD8381378D}" srcOrd="0" destOrd="0" parTransId="{43B0F933-7610-4347-A3E1-5472F1E20F41}" sibTransId="{2D669558-FFAA-4A36-ACCF-DC801231FA7D}"/>
    <dgm:cxn modelId="{E5CDC71A-900B-4D22-BB52-76EF9672E545}" type="presOf" srcId="{548D5013-7E72-43C0-92D6-025817FBBA48}" destId="{BC3C034B-8F7B-4750-BD5F-33AA2DCDBCA6}" srcOrd="1" destOrd="0" presId="urn:microsoft.com/office/officeart/2008/layout/HorizontalMultiLevelHierarchy"/>
    <dgm:cxn modelId="{8C421B3E-147A-4976-AFC1-DB483EEE79F4}" type="presOf" srcId="{548D5013-7E72-43C0-92D6-025817FBBA48}" destId="{E09D49CD-CCF1-402A-9E88-8E5F784A1B3D}" srcOrd="0" destOrd="0" presId="urn:microsoft.com/office/officeart/2008/layout/HorizontalMultiLevelHierarchy"/>
    <dgm:cxn modelId="{C5A6466D-5738-433A-8478-9CA96825768F}" type="presOf" srcId="{43B0F933-7610-4347-A3E1-5472F1E20F41}" destId="{70CFFAA9-7E6E-4231-B153-3C910D3C1A74}" srcOrd="0" destOrd="0" presId="urn:microsoft.com/office/officeart/2008/layout/HorizontalMultiLevelHierarchy"/>
    <dgm:cxn modelId="{32233776-AE78-4391-A390-9080D42A15DB}" type="presOf" srcId="{11571FC1-EF60-4965-8AC2-899C8603518F}" destId="{7E99E19F-2AA6-47DE-AA39-7990A2E7D7B3}" srcOrd="0" destOrd="0" presId="urn:microsoft.com/office/officeart/2008/layout/HorizontalMultiLevelHierarchy"/>
    <dgm:cxn modelId="{DD44E78D-5937-472B-B7C1-0011ED0F3C6A}" srcId="{B3215D2B-327C-48D4-88E0-7E2BD9908065}" destId="{898A625C-4498-41AB-88C3-20E9F2E45BEB}" srcOrd="1" destOrd="0" parTransId="{14D5E831-7E2A-4BA0-9B6E-50096DC4FE50}" sibTransId="{9B5076F1-F653-4C17-8918-BE7D8096F869}"/>
    <dgm:cxn modelId="{8881A995-5F78-4AB3-97B3-357AF81E2FCA}" type="presOf" srcId="{898A625C-4498-41AB-88C3-20E9F2E45BEB}" destId="{0846DB19-B8F7-43B0-AB7C-3D0FB3741C51}" srcOrd="0" destOrd="0" presId="urn:microsoft.com/office/officeart/2008/layout/HorizontalMultiLevelHierarchy"/>
    <dgm:cxn modelId="{AC5F7C96-6405-4DCB-A599-EEB52929D817}" type="presOf" srcId="{14D5E831-7E2A-4BA0-9B6E-50096DC4FE50}" destId="{EE9961D7-1F16-44BC-8A18-F7A9E51F17E0}" srcOrd="1" destOrd="0" presId="urn:microsoft.com/office/officeart/2008/layout/HorizontalMultiLevelHierarchy"/>
    <dgm:cxn modelId="{29FA5199-5D0F-454F-819A-66988683198A}" type="presOf" srcId="{43B0F933-7610-4347-A3E1-5472F1E20F41}" destId="{13031913-805D-472E-AE3B-4430066321E0}" srcOrd="1" destOrd="0" presId="urn:microsoft.com/office/officeart/2008/layout/HorizontalMultiLevelHierarchy"/>
    <dgm:cxn modelId="{B06189B5-C135-4E09-A987-159A91D1D8C9}" type="presOf" srcId="{A9C8CBC6-FF5C-404C-92E6-150D127CB6CB}" destId="{856F2795-72A6-41E2-9137-5E6700538B5D}" srcOrd="0" destOrd="0" presId="urn:microsoft.com/office/officeart/2008/layout/HorizontalMultiLevelHierarchy"/>
    <dgm:cxn modelId="{A05B04B7-E709-4F4A-BE94-4645A07104DD}" type="presOf" srcId="{14D5E831-7E2A-4BA0-9B6E-50096DC4FE50}" destId="{CD831C57-C4DC-4633-8994-E07B5EEAD168}" srcOrd="0" destOrd="0" presId="urn:microsoft.com/office/officeart/2008/layout/HorizontalMultiLevelHierarchy"/>
    <dgm:cxn modelId="{A4EC1DCD-2793-46CB-BF4F-0AC2CC647AA5}" srcId="{B3215D2B-327C-48D4-88E0-7E2BD9908065}" destId="{A9C8CBC6-FF5C-404C-92E6-150D127CB6CB}" srcOrd="2" destOrd="0" parTransId="{548D5013-7E72-43C0-92D6-025817FBBA48}" sibTransId="{C9D5BB35-D3EB-4BFB-AED0-66FFA5EA941E}"/>
    <dgm:cxn modelId="{005599E4-9DA2-4F47-A094-FA1FE8BAC058}" type="presOf" srcId="{58B4784B-5858-41EE-8C91-CDBD8381378D}" destId="{994488D5-010A-4AAD-A72E-65FFBF357DF3}" srcOrd="0" destOrd="0" presId="urn:microsoft.com/office/officeart/2008/layout/HorizontalMultiLevelHierarchy"/>
    <dgm:cxn modelId="{9AC6D4EB-D7C3-49A9-929A-2EFF18E5B64E}" type="presOf" srcId="{B3215D2B-327C-48D4-88E0-7E2BD9908065}" destId="{BB4A0415-4F56-4019-9EB7-F4B196291823}" srcOrd="0" destOrd="0" presId="urn:microsoft.com/office/officeart/2008/layout/HorizontalMultiLevelHierarchy"/>
    <dgm:cxn modelId="{7195BF01-0A36-4185-806A-DC7E3997BE35}" type="presParOf" srcId="{7E99E19F-2AA6-47DE-AA39-7990A2E7D7B3}" destId="{2605A47E-E872-4987-AE3F-73B3948B2735}" srcOrd="0" destOrd="0" presId="urn:microsoft.com/office/officeart/2008/layout/HorizontalMultiLevelHierarchy"/>
    <dgm:cxn modelId="{78931ACB-8A0B-4478-8341-F79E0ED535BE}" type="presParOf" srcId="{2605A47E-E872-4987-AE3F-73B3948B2735}" destId="{BB4A0415-4F56-4019-9EB7-F4B196291823}" srcOrd="0" destOrd="0" presId="urn:microsoft.com/office/officeart/2008/layout/HorizontalMultiLevelHierarchy"/>
    <dgm:cxn modelId="{EF05350E-00F6-4203-B0B4-E36EEEBEC8F8}" type="presParOf" srcId="{2605A47E-E872-4987-AE3F-73B3948B2735}" destId="{96BDD511-4DC3-49CB-990A-ED3D3F2455BD}" srcOrd="1" destOrd="0" presId="urn:microsoft.com/office/officeart/2008/layout/HorizontalMultiLevelHierarchy"/>
    <dgm:cxn modelId="{373DE6FA-C339-49AC-B777-D8C71AA6CC6A}" type="presParOf" srcId="{96BDD511-4DC3-49CB-990A-ED3D3F2455BD}" destId="{70CFFAA9-7E6E-4231-B153-3C910D3C1A74}" srcOrd="0" destOrd="0" presId="urn:microsoft.com/office/officeart/2008/layout/HorizontalMultiLevelHierarchy"/>
    <dgm:cxn modelId="{777C8860-3A99-4835-BA81-77519B7D5D33}" type="presParOf" srcId="{70CFFAA9-7E6E-4231-B153-3C910D3C1A74}" destId="{13031913-805D-472E-AE3B-4430066321E0}" srcOrd="0" destOrd="0" presId="urn:microsoft.com/office/officeart/2008/layout/HorizontalMultiLevelHierarchy"/>
    <dgm:cxn modelId="{BC2960BD-1CB7-4657-9C45-368AF4078D2F}" type="presParOf" srcId="{96BDD511-4DC3-49CB-990A-ED3D3F2455BD}" destId="{29C0E2F6-71D2-428A-AFA6-92927F9EB588}" srcOrd="1" destOrd="0" presId="urn:microsoft.com/office/officeart/2008/layout/HorizontalMultiLevelHierarchy"/>
    <dgm:cxn modelId="{AD5D7648-C049-47B2-841F-1EF51A1FC8DF}" type="presParOf" srcId="{29C0E2F6-71D2-428A-AFA6-92927F9EB588}" destId="{994488D5-010A-4AAD-A72E-65FFBF357DF3}" srcOrd="0" destOrd="0" presId="urn:microsoft.com/office/officeart/2008/layout/HorizontalMultiLevelHierarchy"/>
    <dgm:cxn modelId="{74053327-F2AE-4D54-B3B3-1127B04D47E1}" type="presParOf" srcId="{29C0E2F6-71D2-428A-AFA6-92927F9EB588}" destId="{86278D0A-88E0-464E-9ADD-0B8AA2A05AB4}" srcOrd="1" destOrd="0" presId="urn:microsoft.com/office/officeart/2008/layout/HorizontalMultiLevelHierarchy"/>
    <dgm:cxn modelId="{F9CFE69E-3D54-4597-9D03-F3921ADA5863}" type="presParOf" srcId="{96BDD511-4DC3-49CB-990A-ED3D3F2455BD}" destId="{CD831C57-C4DC-4633-8994-E07B5EEAD168}" srcOrd="2" destOrd="0" presId="urn:microsoft.com/office/officeart/2008/layout/HorizontalMultiLevelHierarchy"/>
    <dgm:cxn modelId="{C423E88F-368F-4812-91B4-1293356BC205}" type="presParOf" srcId="{CD831C57-C4DC-4633-8994-E07B5EEAD168}" destId="{EE9961D7-1F16-44BC-8A18-F7A9E51F17E0}" srcOrd="0" destOrd="0" presId="urn:microsoft.com/office/officeart/2008/layout/HorizontalMultiLevelHierarchy"/>
    <dgm:cxn modelId="{D01BB4F9-BDF7-4767-81B1-32A2D2888B7C}" type="presParOf" srcId="{96BDD511-4DC3-49CB-990A-ED3D3F2455BD}" destId="{02E6685F-1583-4373-94C4-4ED437D0368A}" srcOrd="3" destOrd="0" presId="urn:microsoft.com/office/officeart/2008/layout/HorizontalMultiLevelHierarchy"/>
    <dgm:cxn modelId="{F120A988-68D7-4EBA-8F24-2298CCA0DCF1}" type="presParOf" srcId="{02E6685F-1583-4373-94C4-4ED437D0368A}" destId="{0846DB19-B8F7-43B0-AB7C-3D0FB3741C51}" srcOrd="0" destOrd="0" presId="urn:microsoft.com/office/officeart/2008/layout/HorizontalMultiLevelHierarchy"/>
    <dgm:cxn modelId="{C59E83A2-5569-4C1D-8D2D-A15CAFCAAB48}" type="presParOf" srcId="{02E6685F-1583-4373-94C4-4ED437D0368A}" destId="{81E1C88A-BA4C-462C-A696-4953BD078E0E}" srcOrd="1" destOrd="0" presId="urn:microsoft.com/office/officeart/2008/layout/HorizontalMultiLevelHierarchy"/>
    <dgm:cxn modelId="{0356A404-B444-42B8-A638-18CFEDDF7DDE}" type="presParOf" srcId="{96BDD511-4DC3-49CB-990A-ED3D3F2455BD}" destId="{E09D49CD-CCF1-402A-9E88-8E5F784A1B3D}" srcOrd="4" destOrd="0" presId="urn:microsoft.com/office/officeart/2008/layout/HorizontalMultiLevelHierarchy"/>
    <dgm:cxn modelId="{422E9EA3-E429-4E76-9FB7-19C481CEDCB6}" type="presParOf" srcId="{E09D49CD-CCF1-402A-9E88-8E5F784A1B3D}" destId="{BC3C034B-8F7B-4750-BD5F-33AA2DCDBCA6}" srcOrd="0" destOrd="0" presId="urn:microsoft.com/office/officeart/2008/layout/HorizontalMultiLevelHierarchy"/>
    <dgm:cxn modelId="{682EDD78-8C12-4659-920C-D20BAB227DD3}" type="presParOf" srcId="{96BDD511-4DC3-49CB-990A-ED3D3F2455BD}" destId="{47E8FF3A-608B-458F-8039-DCB2610B4361}" srcOrd="5" destOrd="0" presId="urn:microsoft.com/office/officeart/2008/layout/HorizontalMultiLevelHierarchy"/>
    <dgm:cxn modelId="{6709D023-649D-4E0E-A500-A9B1123AFA10}" type="presParOf" srcId="{47E8FF3A-608B-458F-8039-DCB2610B4361}" destId="{856F2795-72A6-41E2-9137-5E6700538B5D}" srcOrd="0" destOrd="0" presId="urn:microsoft.com/office/officeart/2008/layout/HorizontalMultiLevelHierarchy"/>
    <dgm:cxn modelId="{E04C50F3-AFF2-426B-910D-2CCE482EAB9C}" type="presParOf" srcId="{47E8FF3A-608B-458F-8039-DCB2610B4361}" destId="{6A0F9D35-74C1-4ABA-9CB4-9A983ABFFC2C}" srcOrd="1" destOrd="0" presId="urn:microsoft.com/office/officeart/2008/layout/HorizontalMultiLevelHierarchy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74F9E7D-8D5F-48C7-8DA4-FC6E92336539}">
      <dsp:nvSpPr>
        <dsp:cNvPr id="0" name=""/>
        <dsp:cNvSpPr/>
      </dsp:nvSpPr>
      <dsp:spPr>
        <a:xfrm>
          <a:off x="-6979514" y="-1067018"/>
          <a:ext cx="8306236" cy="8306236"/>
        </a:xfrm>
        <a:prstGeom prst="blockArc">
          <a:avLst>
            <a:gd name="adj1" fmla="val 18900000"/>
            <a:gd name="adj2" fmla="val 2700000"/>
            <a:gd name="adj3" fmla="val 260"/>
          </a:avLst>
        </a:prstGeom>
        <a:noFill/>
        <a:ln w="127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2591F25-AD0F-46B9-A9B4-EA056CC525A7}">
      <dsp:nvSpPr>
        <dsp:cNvPr id="0" name=""/>
        <dsp:cNvSpPr/>
      </dsp:nvSpPr>
      <dsp:spPr>
        <a:xfrm>
          <a:off x="579348" y="304799"/>
          <a:ext cx="11447967" cy="933450"/>
        </a:xfrm>
        <a:prstGeom prst="rect">
          <a:avLst/>
        </a:prstGeom>
        <a:solidFill>
          <a:schemeClr val="accent1">
            <a:lumMod val="20000"/>
            <a:lumOff val="8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12594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vi-VN" sz="2800" kern="1200">
              <a:solidFill>
                <a:schemeClr val="tx2"/>
              </a:solidFill>
              <a:latin typeface="Times New Roman" panose="02020603050405020304" pitchFamily="18" charset="0"/>
              <a:ea typeface="Calibri" panose="020F0502020204030204" pitchFamily="34" charset="0"/>
            </a:rPr>
            <a:t>Nhớ và vận dụng được</a:t>
          </a:r>
          <a:r>
            <a:rPr lang="en-US" sz="2800" kern="1200">
              <a:solidFill>
                <a:schemeClr val="tx2"/>
              </a:solidFill>
              <a:latin typeface="Times New Roman" panose="02020603050405020304" pitchFamily="18" charset="0"/>
              <a:ea typeface="Calibri" panose="020F0502020204030204" pitchFamily="34" charset="0"/>
            </a:rPr>
            <a:t> quy tắc cộng hai số nguyên âm, cộng hai số nguyên khác dấu vào thực hiện phép </a:t>
          </a:r>
          <a:r>
            <a:rPr lang="vi-VN" sz="2800" kern="1200">
              <a:solidFill>
                <a:schemeClr val="tx2"/>
              </a:solidFill>
              <a:latin typeface="Times New Roman" panose="02020603050405020304" pitchFamily="18" charset="0"/>
              <a:ea typeface="Calibri" panose="020F0502020204030204" pitchFamily="34" charset="0"/>
            </a:rPr>
            <a:t>tính cộng.</a:t>
          </a:r>
          <a:endParaRPr lang="en-US" sz="2800" kern="1200">
            <a:solidFill>
              <a:schemeClr val="tx2"/>
            </a:solidFill>
          </a:endParaRPr>
        </a:p>
      </dsp:txBody>
      <dsp:txXfrm>
        <a:off x="579348" y="304799"/>
        <a:ext cx="11447967" cy="933450"/>
      </dsp:txXfrm>
    </dsp:sp>
    <dsp:sp modelId="{CDB6C95F-8366-4013-B5DF-5F878414827B}">
      <dsp:nvSpPr>
        <dsp:cNvPr id="0" name=""/>
        <dsp:cNvSpPr/>
      </dsp:nvSpPr>
      <dsp:spPr>
        <a:xfrm>
          <a:off x="96991" y="289167"/>
          <a:ext cx="964714" cy="964714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55D335E-A1A8-494E-96B5-48C5878E07D7}">
      <dsp:nvSpPr>
        <dsp:cNvPr id="0" name=""/>
        <dsp:cNvSpPr/>
      </dsp:nvSpPr>
      <dsp:spPr>
        <a:xfrm>
          <a:off x="1132377" y="1447801"/>
          <a:ext cx="10894938" cy="962021"/>
        </a:xfrm>
        <a:prstGeom prst="rect">
          <a:avLst/>
        </a:prstGeom>
        <a:solidFill>
          <a:schemeClr val="accent2">
            <a:hueOff val="-2677274"/>
            <a:satOff val="6767"/>
            <a:lumOff val="1863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12594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>
              <a:solidFill>
                <a:schemeClr val="tx2"/>
              </a:solidFill>
              <a:latin typeface="Times New Roman" panose="02020603050405020304" pitchFamily="18" charset="0"/>
              <a:ea typeface="Calibri" panose="020F0502020204030204" pitchFamily="34" charset="0"/>
            </a:rPr>
            <a:t>Biết dùng số nguyên để biểu thị sự thay đổi theo hai hướng ngược nhau của một đại lượng.</a:t>
          </a:r>
          <a:endParaRPr lang="en-US" sz="2800" kern="1200">
            <a:solidFill>
              <a:schemeClr val="tx2"/>
            </a:solidFill>
          </a:endParaRPr>
        </a:p>
      </dsp:txBody>
      <dsp:txXfrm>
        <a:off x="1132377" y="1447801"/>
        <a:ext cx="10894938" cy="962021"/>
      </dsp:txXfrm>
    </dsp:sp>
    <dsp:sp modelId="{6CADAA12-736D-4ADE-A50C-AA61DDD8FE41}">
      <dsp:nvSpPr>
        <dsp:cNvPr id="0" name=""/>
        <dsp:cNvSpPr/>
      </dsp:nvSpPr>
      <dsp:spPr>
        <a:xfrm>
          <a:off x="650020" y="1446455"/>
          <a:ext cx="964714" cy="964714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-2677274"/>
              <a:satOff val="6767"/>
              <a:lumOff val="1863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4779C89-078F-444F-8ED6-DB2D98F1DA1A}">
      <dsp:nvSpPr>
        <dsp:cNvPr id="0" name=""/>
        <dsp:cNvSpPr/>
      </dsp:nvSpPr>
      <dsp:spPr>
        <a:xfrm>
          <a:off x="1302113" y="2636967"/>
          <a:ext cx="10725203" cy="898265"/>
        </a:xfrm>
        <a:prstGeom prst="rect">
          <a:avLst/>
        </a:prstGeom>
        <a:solidFill>
          <a:srgbClr val="FFFF0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12594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>
              <a:solidFill>
                <a:schemeClr val="tx2"/>
              </a:solidFill>
              <a:latin typeface="Times New Roman" panose="02020603050405020304" pitchFamily="18" charset="0"/>
              <a:ea typeface="Calibri" panose="020F0502020204030204" pitchFamily="34" charset="0"/>
            </a:rPr>
            <a:t>Biết dùng số nguyên để biểu thị sự tăng hoặc giảm của một đại lượng.</a:t>
          </a:r>
          <a:endParaRPr lang="en-US" sz="2800" kern="1200">
            <a:solidFill>
              <a:schemeClr val="tx2"/>
            </a:solidFill>
          </a:endParaRPr>
        </a:p>
      </dsp:txBody>
      <dsp:txXfrm>
        <a:off x="1302113" y="2636967"/>
        <a:ext cx="10725203" cy="898265"/>
      </dsp:txXfrm>
    </dsp:sp>
    <dsp:sp modelId="{3A04B87A-311F-4304-8281-DD953E1F641A}">
      <dsp:nvSpPr>
        <dsp:cNvPr id="0" name=""/>
        <dsp:cNvSpPr/>
      </dsp:nvSpPr>
      <dsp:spPr>
        <a:xfrm>
          <a:off x="819755" y="2603742"/>
          <a:ext cx="964714" cy="964714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-5354547"/>
              <a:satOff val="13534"/>
              <a:lumOff val="3726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A534FDC-9594-42C6-8565-F03BB57C0E07}">
      <dsp:nvSpPr>
        <dsp:cNvPr id="0" name=""/>
        <dsp:cNvSpPr/>
      </dsp:nvSpPr>
      <dsp:spPr>
        <a:xfrm>
          <a:off x="1132377" y="3810002"/>
          <a:ext cx="10894938" cy="866769"/>
        </a:xfrm>
        <a:prstGeom prst="rect">
          <a:avLst/>
        </a:prstGeom>
        <a:solidFill>
          <a:schemeClr val="accent2">
            <a:hueOff val="-8031821"/>
            <a:satOff val="20301"/>
            <a:lumOff val="5589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12594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>
              <a:solidFill>
                <a:schemeClr val="tx2"/>
              </a:solidFill>
              <a:latin typeface="Times New Roman" panose="02020603050405020304" pitchFamily="18" charset="0"/>
              <a:ea typeface="Calibri" panose="020F0502020204030204" pitchFamily="34" charset="0"/>
            </a:rPr>
            <a:t>Hiểu </a:t>
          </a:r>
          <a:r>
            <a:rPr lang="vi-VN" sz="2800" kern="1200">
              <a:solidFill>
                <a:schemeClr val="tx2"/>
              </a:solidFill>
              <a:latin typeface="Times New Roman" panose="02020603050405020304" pitchFamily="18" charset="0"/>
              <a:ea typeface="Calibri" panose="020F0502020204030204" pitchFamily="34" charset="0"/>
            </a:rPr>
            <a:t>4</a:t>
          </a:r>
          <a:r>
            <a:rPr lang="en-US" sz="2800" kern="1200">
              <a:solidFill>
                <a:schemeClr val="tx2"/>
              </a:solidFill>
              <a:latin typeface="Times New Roman" panose="02020603050405020304" pitchFamily="18" charset="0"/>
              <a:ea typeface="Calibri" panose="020F0502020204030204" pitchFamily="34" charset="0"/>
            </a:rPr>
            <a:t> tính chất cơ bản của phép cộng các số nguyên</a:t>
          </a:r>
          <a:r>
            <a:rPr lang="vi-VN" sz="2800" kern="1200">
              <a:solidFill>
                <a:schemeClr val="tx2"/>
              </a:solidFill>
              <a:latin typeface="Times New Roman" panose="02020603050405020304" pitchFamily="18" charset="0"/>
              <a:ea typeface="Calibri" panose="020F0502020204030204" pitchFamily="34" charset="0"/>
            </a:rPr>
            <a:t> và áp dụng các tính chất vào làm bài tập</a:t>
          </a:r>
          <a:endParaRPr lang="en-US" sz="2800" kern="1200">
            <a:solidFill>
              <a:schemeClr val="tx2"/>
            </a:solidFill>
          </a:endParaRPr>
        </a:p>
      </dsp:txBody>
      <dsp:txXfrm>
        <a:off x="1132377" y="3810002"/>
        <a:ext cx="10894938" cy="866769"/>
      </dsp:txXfrm>
    </dsp:sp>
    <dsp:sp modelId="{1ADD425D-8C96-458D-AECF-A8E27D5EB5B2}">
      <dsp:nvSpPr>
        <dsp:cNvPr id="0" name=""/>
        <dsp:cNvSpPr/>
      </dsp:nvSpPr>
      <dsp:spPr>
        <a:xfrm>
          <a:off x="650020" y="3761030"/>
          <a:ext cx="964714" cy="964714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-8031821"/>
              <a:satOff val="20301"/>
              <a:lumOff val="5589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C8DE415F-99AC-4172-BCDE-9508043902BB}">
      <dsp:nvSpPr>
        <dsp:cNvPr id="0" name=""/>
        <dsp:cNvSpPr/>
      </dsp:nvSpPr>
      <dsp:spPr>
        <a:xfrm>
          <a:off x="579348" y="5014789"/>
          <a:ext cx="11447967" cy="771771"/>
        </a:xfrm>
        <a:prstGeom prst="rect">
          <a:avLst/>
        </a:prstGeom>
        <a:solidFill>
          <a:schemeClr val="accent2">
            <a:hueOff val="-10709095"/>
            <a:satOff val="27068"/>
            <a:lumOff val="7452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12594" tIns="71120" rIns="71120" bIns="7112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>
              <a:solidFill>
                <a:schemeClr val="tx2"/>
              </a:solidFill>
              <a:latin typeface="Times New Roman" panose="02020603050405020304" pitchFamily="18" charset="0"/>
              <a:ea typeface="Times New Roman" panose="02020603050405020304" pitchFamily="18" charset="0"/>
            </a:rPr>
            <a:t>Vận dụng được các kiến thức về phép cộng các số nguyên để giải quyết các bài tập và các tình huống thực tế.</a:t>
          </a:r>
          <a:endParaRPr lang="en-US" sz="2800" kern="1200">
            <a:solidFill>
              <a:schemeClr val="tx2"/>
            </a:solidFill>
          </a:endParaRPr>
        </a:p>
      </dsp:txBody>
      <dsp:txXfrm>
        <a:off x="579348" y="5014789"/>
        <a:ext cx="11447967" cy="771771"/>
      </dsp:txXfrm>
    </dsp:sp>
    <dsp:sp modelId="{52F998F8-0D29-4972-A3CE-47892A88B389}">
      <dsp:nvSpPr>
        <dsp:cNvPr id="0" name=""/>
        <dsp:cNvSpPr/>
      </dsp:nvSpPr>
      <dsp:spPr>
        <a:xfrm>
          <a:off x="96991" y="4918317"/>
          <a:ext cx="964714" cy="964714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-10709095"/>
              <a:satOff val="27068"/>
              <a:lumOff val="7452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09D49CD-CCF1-402A-9E88-8E5F784A1B3D}">
      <dsp:nvSpPr>
        <dsp:cNvPr id="0" name=""/>
        <dsp:cNvSpPr/>
      </dsp:nvSpPr>
      <dsp:spPr>
        <a:xfrm>
          <a:off x="968854" y="2899833"/>
          <a:ext cx="627662" cy="119600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313831" y="0"/>
              </a:lnTo>
              <a:lnTo>
                <a:pt x="313831" y="1196003"/>
              </a:lnTo>
              <a:lnTo>
                <a:pt x="627662" y="1196003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3600" kern="1200">
            <a:latin typeface="+mj-lt"/>
          </a:endParaRPr>
        </a:p>
      </dsp:txBody>
      <dsp:txXfrm>
        <a:off x="1248918" y="3464067"/>
        <a:ext cx="67534" cy="67534"/>
      </dsp:txXfrm>
    </dsp:sp>
    <dsp:sp modelId="{CD831C57-C4DC-4633-8994-E07B5EEAD168}">
      <dsp:nvSpPr>
        <dsp:cNvPr id="0" name=""/>
        <dsp:cNvSpPr/>
      </dsp:nvSpPr>
      <dsp:spPr>
        <a:xfrm>
          <a:off x="968854" y="2780152"/>
          <a:ext cx="627662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119680"/>
              </a:moveTo>
              <a:lnTo>
                <a:pt x="313831" y="119680"/>
              </a:lnTo>
              <a:lnTo>
                <a:pt x="313831" y="45720"/>
              </a:lnTo>
              <a:lnTo>
                <a:pt x="627662" y="45720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3600" kern="1200">
            <a:latin typeface="+mj-lt"/>
          </a:endParaRPr>
        </a:p>
      </dsp:txBody>
      <dsp:txXfrm>
        <a:off x="1266885" y="2810072"/>
        <a:ext cx="31600" cy="31600"/>
      </dsp:txXfrm>
    </dsp:sp>
    <dsp:sp modelId="{70CFFAA9-7E6E-4231-B153-3C910D3C1A74}">
      <dsp:nvSpPr>
        <dsp:cNvPr id="0" name=""/>
        <dsp:cNvSpPr/>
      </dsp:nvSpPr>
      <dsp:spPr>
        <a:xfrm>
          <a:off x="968854" y="1629869"/>
          <a:ext cx="627662" cy="1269964"/>
        </a:xfrm>
        <a:custGeom>
          <a:avLst/>
          <a:gdLst/>
          <a:ahLst/>
          <a:cxnLst/>
          <a:rect l="0" t="0" r="0" b="0"/>
          <a:pathLst>
            <a:path>
              <a:moveTo>
                <a:pt x="0" y="1269964"/>
              </a:moveTo>
              <a:lnTo>
                <a:pt x="313831" y="1269964"/>
              </a:lnTo>
              <a:lnTo>
                <a:pt x="313831" y="0"/>
              </a:lnTo>
              <a:lnTo>
                <a:pt x="627662" y="0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3600" kern="1200">
            <a:latin typeface="+mj-lt"/>
          </a:endParaRPr>
        </a:p>
      </dsp:txBody>
      <dsp:txXfrm>
        <a:off x="1247270" y="2229436"/>
        <a:ext cx="70830" cy="70830"/>
      </dsp:txXfrm>
    </dsp:sp>
    <dsp:sp modelId="{BB4A0415-4F56-4019-9EB7-F4B196291823}">
      <dsp:nvSpPr>
        <dsp:cNvPr id="0" name=""/>
        <dsp:cNvSpPr/>
      </dsp:nvSpPr>
      <dsp:spPr>
        <a:xfrm rot="16200000">
          <a:off x="-1138302" y="2421432"/>
          <a:ext cx="3257510" cy="956802"/>
        </a:xfrm>
        <a:prstGeom prst="rect">
          <a:avLst/>
        </a:prstGeom>
        <a:solidFill>
          <a:schemeClr val="tx1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600" kern="1200">
              <a:latin typeface="+mj-lt"/>
            </a:rPr>
            <a:t>Mục tiêu</a:t>
          </a:r>
        </a:p>
      </dsp:txBody>
      <dsp:txXfrm>
        <a:off x="-1138302" y="2421432"/>
        <a:ext cx="3257510" cy="956802"/>
      </dsp:txXfrm>
    </dsp:sp>
    <dsp:sp modelId="{994488D5-010A-4AAD-A72E-65FFBF357DF3}">
      <dsp:nvSpPr>
        <dsp:cNvPr id="0" name=""/>
        <dsp:cNvSpPr/>
      </dsp:nvSpPr>
      <dsp:spPr>
        <a:xfrm>
          <a:off x="1596516" y="1151467"/>
          <a:ext cx="10354831" cy="95680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265113" lvl="0" indent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600" kern="1200">
              <a:latin typeface="+mj-lt"/>
            </a:rPr>
            <a:t>1. </a:t>
          </a:r>
          <a:r>
            <a:rPr lang="vi-VN" sz="3600" kern="1200">
              <a:latin typeface="+mj-lt"/>
            </a:rPr>
            <a:t>Nhớ quy tắc và t</a:t>
          </a:r>
          <a:r>
            <a:rPr lang="en-US" sz="3600" kern="1200">
              <a:latin typeface="+mj-lt"/>
            </a:rPr>
            <a:t>hực hiện được phép cộng hai số nguyên cùng dấu</a:t>
          </a:r>
          <a:r>
            <a:rPr lang="vi-VN" sz="3600" kern="1200">
              <a:latin typeface="+mj-lt"/>
            </a:rPr>
            <a:t>, khác dấu.</a:t>
          </a:r>
          <a:endParaRPr lang="en-US" sz="3600" kern="1200">
            <a:latin typeface="+mj-lt"/>
          </a:endParaRPr>
        </a:p>
      </dsp:txBody>
      <dsp:txXfrm>
        <a:off x="1596516" y="1151467"/>
        <a:ext cx="10354831" cy="956802"/>
      </dsp:txXfrm>
    </dsp:sp>
    <dsp:sp modelId="{0846DB19-B8F7-43B0-AB7C-3D0FB3741C51}">
      <dsp:nvSpPr>
        <dsp:cNvPr id="0" name=""/>
        <dsp:cNvSpPr/>
      </dsp:nvSpPr>
      <dsp:spPr>
        <a:xfrm>
          <a:off x="1596516" y="2347471"/>
          <a:ext cx="10307380" cy="95680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265113" lvl="0" indent="0" algn="l" defTabSz="792163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600" kern="1200">
              <a:solidFill>
                <a:schemeClr val="bg1"/>
              </a:solidFill>
              <a:latin typeface="+mj-lt"/>
            </a:rPr>
            <a:t>2. </a:t>
          </a:r>
          <a:r>
            <a:rPr lang="en-US" sz="3600" kern="120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rPr>
            <a:t>Biết dùng số nguyên để biểu thị sự thay đổi theo hai hướng ngược nhau</a:t>
          </a:r>
          <a:r>
            <a:rPr lang="vi-VN" sz="3600" kern="120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rPr>
            <a:t>, sự tăng giảm</a:t>
          </a:r>
          <a:r>
            <a:rPr lang="en-US" sz="3600" kern="120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rPr>
            <a:t> của một đại lượng.</a:t>
          </a:r>
          <a:endParaRPr lang="en-US" sz="3600" kern="1200">
            <a:solidFill>
              <a:schemeClr val="bg1"/>
            </a:solidFill>
            <a:latin typeface="+mj-lt"/>
          </a:endParaRPr>
        </a:p>
      </dsp:txBody>
      <dsp:txXfrm>
        <a:off x="1596516" y="2347471"/>
        <a:ext cx="10307380" cy="956802"/>
      </dsp:txXfrm>
    </dsp:sp>
    <dsp:sp modelId="{856F2795-72A6-41E2-9137-5E6700538B5D}">
      <dsp:nvSpPr>
        <dsp:cNvPr id="0" name=""/>
        <dsp:cNvSpPr/>
      </dsp:nvSpPr>
      <dsp:spPr>
        <a:xfrm>
          <a:off x="1596516" y="3543474"/>
          <a:ext cx="10307411" cy="110472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265113" lvl="0" indent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600" kern="1200">
              <a:latin typeface="+mj-lt"/>
            </a:rPr>
            <a:t>3. Bước đầu giải quyết các bài toán thực tế về phép cộng các số nguyên.</a:t>
          </a:r>
        </a:p>
      </dsp:txBody>
      <dsp:txXfrm>
        <a:off x="1596516" y="3543474"/>
        <a:ext cx="10307411" cy="110472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HorizontalMultiLevelHierarchy">
  <dgm:title val=""/>
  <dgm:desc val=""/>
  <dgm:catLst>
    <dgm:cat type="hierarchy" pri="46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 val="exact"/>
    </dgm:varLst>
    <dgm:choose name="Name1">
      <dgm:if name="Name2" func="var" arg="dir" op="equ" val="norm">
        <dgm:alg type="hierChild">
          <dgm:param type="linDir" val="fromT"/>
          <dgm:param type="chAlign" val="l"/>
        </dgm:alg>
      </dgm:if>
      <dgm:else name="Name3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forName="LevelOneTextNode" refType="h"/>
      <dgm:constr type="w" for="des" forName="LevelOneTextNode" refType="h" refFor="des" refForName="LevelOneTextNode" fact="0.19"/>
      <dgm:constr type="h" for="des" forName="LevelTwoTextNode" refType="w" refFor="des" refForName="LevelOneTextNode"/>
      <dgm:constr type="w" for="des" forName="LevelTwoTextNode" refType="h" refFor="des" refForName="LevelTwoTextNode" fact="3.28"/>
      <dgm:constr type="sibSp" refType="h" refFor="des" refForName="LevelTwoTextNode" op="equ" fact="0.25"/>
      <dgm:constr type="sibSp" for="des" forName="level2hierChild" refType="h" refFor="des" refForName="LevelTwoTextNode" op="equ" fact="0.25"/>
      <dgm:constr type="sibSp" for="des" forName="level3hierChild" refType="h" refFor="des" refForName="LevelTwoTextNode" op="equ" fact="0.25"/>
      <dgm:constr type="sp" for="des" forName="root1" refType="w" refFor="des" refForName="LevelTwoTextNode" fact="0.2"/>
      <dgm:constr type="sp" for="des" forName="root2" refType="sp" refFor="des" refForName="root1" op="equ"/>
      <dgm:constr type="primFontSz" for="des" forName="LevelOneTextNode" op="equ" val="65"/>
      <dgm:constr type="primFontSz" for="des" forName="LevelTwoTextNode" op="equ" val="65"/>
      <dgm:constr type="primFontSz" for="des" forName="LevelTwoTextNode" refType="primFontSz" refFor="des" refForName="LevelOneTextNode" op="lte"/>
      <dgm:constr type="primFontSz" for="des" forName="connTx" op="equ" val="50"/>
      <dgm:constr type="primFontSz" for="des" forName="connTx" refType="primFontSz" refFor="des" refForName="LevelOneTextNode" op="lte" fact="0.78"/>
    </dgm:constrLst>
    <dgm:forEach name="Name4" axis="ch">
      <dgm:forEach name="Name5" axis="self" ptType="node">
        <dgm:layoutNode name="root1">
          <dgm:choose name="Name6">
            <dgm:if name="Name7" func="var" arg="dir" op="equ" val="norm">
              <dgm:alg type="hierRoot">
                <dgm:param type="hierAlign" val="lCtrCh"/>
              </dgm:alg>
            </dgm:if>
            <dgm:else name="Name8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layoutNode name="LevelOneTextNode" styleLbl="node0">
            <dgm:varLst>
              <dgm:chPref val="3"/>
            </dgm:varLst>
            <dgm:alg type="tx">
              <dgm:param type="autoTxRot" val="grav"/>
            </dgm:alg>
            <dgm:choose name="Name9">
              <dgm:if name="Name10" func="var" arg="dir" op="equ" val="norm">
                <dgm:shape xmlns:r="http://schemas.openxmlformats.org/officeDocument/2006/relationships" rot="270" type="rect" r:blip="">
                  <dgm:adjLst/>
                </dgm:shape>
              </dgm:if>
              <dgm:else name="Name11">
                <dgm:shape xmlns:r="http://schemas.openxmlformats.org/officeDocument/2006/relationships" rot="90" type="rect" r:blip="">
                  <dgm:adjLst/>
                </dgm:shape>
              </dgm:else>
            </dgm:choos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2" fact="NaN" max="NaN"/>
            </dgm:ruleLst>
          </dgm:layoutNode>
          <dgm:layoutNode name="level2hierChild">
            <dgm:choose name="Name12">
              <dgm:if name="Name13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4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forEach name="repeat" axis="ch">
              <dgm:forEach name="Name15" axis="self" ptType="parTrans" cnt="1">
                <dgm:layoutNode name="conn2-1">
                  <dgm:choose name="Name16">
                    <dgm:if name="Name17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  <dgm:param type="connRout" val="bend"/>
                      </dgm:alg>
                    </dgm:if>
                    <dgm:else name="Name18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  <dgm:param type="connRout" val="bend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9" axis="self" ptType="node">
                <dgm:layoutNode name="root2">
                  <dgm:choose name="Name20">
                    <dgm:if name="Name21" func="var" arg="dir" op="equ" val="norm">
                      <dgm:alg type="hierRoot">
                        <dgm:param type="hierAlign" val="lCtrCh"/>
                      </dgm:alg>
                    </dgm:if>
                    <dgm:else name="Name22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2" fact="NaN" max="NaN"/>
                    </dgm:ruleLst>
                  </dgm:layoutNode>
                  <dgm:layoutNode name="level3hierChild">
                    <dgm:choose name="Name23">
                      <dgm:if name="Name24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5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forEach name="Name26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>
              <a:latin typeface="VNtimes new roman" panose="020B7200000000000000" pitchFamily="34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BE2AAA-2CC7-4F9C-A8C6-8B9F2A3E9EF0}" type="datetimeFigureOut">
              <a:rPr lang="en-US" smtClean="0">
                <a:latin typeface="VNtimes new roman" panose="020B7200000000000000" pitchFamily="34" charset="0"/>
              </a:rPr>
              <a:t>12/17/2023</a:t>
            </a:fld>
            <a:endParaRPr lang="en-US">
              <a:latin typeface="VNtimes new roman" panose="020B7200000000000000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>
              <a:latin typeface="VNtimes new roman" panose="020B7200000000000000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0AD62A-9EE1-43E3-A7E5-D268F71DF3EB}" type="slidenum">
              <a:rPr lang="en-US" smtClean="0">
                <a:latin typeface="VNtimes new roman" panose="020B7200000000000000" pitchFamily="34" charset="0"/>
              </a:rPr>
              <a:t>‹#›</a:t>
            </a:fld>
            <a:endParaRPr lang="en-US">
              <a:latin typeface="VNtimes new roman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64482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VNtimes new roman" panose="020B7200000000000000" pitchFamily="34" charset="0"/>
              </a:defRPr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VNtimes new roman" panose="020B7200000000000000" pitchFamily="34" charset="0"/>
              </a:defRPr>
            </a:lvl1pPr>
          </a:lstStyle>
          <a:p>
            <a:fld id="{2B37ADBA-1AC7-4CD6-8AFF-4E8087BA5487}" type="datetimeFigureOut">
              <a:rPr lang="en-US" smtClean="0"/>
              <a:pPr/>
              <a:t>12/1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VNtimes new roman" panose="020B7200000000000000" pitchFamily="34" charset="0"/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VNtimes new roman" panose="020B7200000000000000" pitchFamily="34" charset="0"/>
              </a:defRPr>
            </a:lvl1pPr>
          </a:lstStyle>
          <a:p>
            <a:fld id="{5534C2EF-8A97-4DAF-B099-E567883644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8091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VNtimes new roman" panose="020B7200000000000000" pitchFamily="34" charset="0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VNtimes new roman" panose="020B7200000000000000" pitchFamily="34" charset="0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VNtimes new roman" panose="020B7200000000000000" pitchFamily="34" charset="0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VNtimes new roman" panose="020B7200000000000000" pitchFamily="34" charset="0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VNtimes new roman" panose="020B7200000000000000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34C2EF-8A97-4DAF-B099-E567883644D6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7381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34C2EF-8A97-4DAF-B099-E567883644D6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29917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34C2EF-8A97-4DAF-B099-E567883644D6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475192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34C2EF-8A97-4DAF-B099-E567883644D6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242388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34C2EF-8A97-4DAF-B099-E567883644D6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06921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34C2EF-8A97-4DAF-B099-E567883644D6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30876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:</a:t>
            </a:r>
            <a:r>
              <a:rPr lang="en-US" baseline="0" dirty="0"/>
              <a:t> </a:t>
            </a:r>
            <a:r>
              <a:rPr lang="en-US" dirty="0"/>
              <a:t>To change images on this slide, select a picture and delete it. Then click the Insert Picture icon</a:t>
            </a:r>
            <a:r>
              <a:rPr lang="en-US" baseline="0" dirty="0"/>
              <a:t> </a:t>
            </a:r>
            <a:r>
              <a:rPr lang="en-US" dirty="0"/>
              <a:t>in the placeholder to insert your own imag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34C2EF-8A97-4DAF-B099-E567883644D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70042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34C2EF-8A97-4DAF-B099-E567883644D6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98187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T: Cỡ</a:t>
            </a:r>
            <a:r>
              <a:rPr lang="en-US" baseline="0"/>
              <a:t> chữ ở 3 text lệch nhau (đã sửa). CHuyển lên trc slide 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34C2EF-8A97-4DAF-B099-E567883644D6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69203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34C2EF-8A97-4DAF-B099-E567883644D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601492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34C2EF-8A97-4DAF-B099-E567883644D6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1908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34C2EF-8A97-4DAF-B099-E567883644D6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7887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34C2EF-8A97-4DAF-B099-E567883644D6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72789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4" r="323" b="422"/>
          <a:stretch/>
        </p:blipFill>
        <p:spPr>
          <a:xfrm>
            <a:off x="1524" y="1"/>
            <a:ext cx="12188952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533400"/>
            <a:ext cx="8458200" cy="1828800"/>
          </a:xfrm>
        </p:spPr>
        <p:txBody>
          <a:bodyPr anchor="b">
            <a:normAutofit/>
          </a:bodyPr>
          <a:lstStyle>
            <a:lvl1pPr algn="l">
              <a:defRPr sz="4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38200" y="2438400"/>
            <a:ext cx="7086600" cy="914400"/>
          </a:xfrm>
        </p:spPr>
        <p:txBody>
          <a:bodyPr>
            <a:normAutofit/>
          </a:bodyPr>
          <a:lstStyle>
            <a:lvl1pPr marL="0" indent="0" algn="l">
              <a:spcBef>
                <a:spcPts val="1200"/>
              </a:spcBef>
              <a:buNone/>
              <a:defRPr sz="2400">
                <a:latin typeface="+mj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451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Pictures with Cap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5" y="1716"/>
            <a:ext cx="12188952" cy="685628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8580" y="5791200"/>
            <a:ext cx="8115419" cy="701674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defRPr lang="en-US" sz="240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Freeform 5"/>
          <p:cNvSpPr>
            <a:spLocks/>
          </p:cNvSpPr>
          <p:nvPr/>
        </p:nvSpPr>
        <p:spPr bwMode="gray">
          <a:xfrm>
            <a:off x="762000" y="933449"/>
            <a:ext cx="4114800" cy="4109465"/>
          </a:xfrm>
          <a:custGeom>
            <a:avLst/>
            <a:gdLst>
              <a:gd name="T0" fmla="*/ 870 w 933"/>
              <a:gd name="T1" fmla="*/ 64 h 1275"/>
              <a:gd name="T2" fmla="*/ 870 w 933"/>
              <a:gd name="T3" fmla="*/ 1213 h 1275"/>
              <a:gd name="T4" fmla="*/ 61 w 933"/>
              <a:gd name="T5" fmla="*/ 1213 h 1275"/>
              <a:gd name="T6" fmla="*/ 61 w 933"/>
              <a:gd name="T7" fmla="*/ 64 h 1275"/>
              <a:gd name="T8" fmla="*/ 870 w 933"/>
              <a:gd name="T9" fmla="*/ 64 h 12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33" h="1275">
                <a:moveTo>
                  <a:pt x="870" y="64"/>
                </a:moveTo>
                <a:cubicBezTo>
                  <a:pt x="933" y="128"/>
                  <a:pt x="922" y="1160"/>
                  <a:pt x="870" y="1213"/>
                </a:cubicBezTo>
                <a:cubicBezTo>
                  <a:pt x="817" y="1266"/>
                  <a:pt x="121" y="1275"/>
                  <a:pt x="61" y="1213"/>
                </a:cubicBezTo>
                <a:cubicBezTo>
                  <a:pt x="0" y="1151"/>
                  <a:pt x="3" y="123"/>
                  <a:pt x="61" y="64"/>
                </a:cubicBezTo>
                <a:cubicBezTo>
                  <a:pt x="118" y="5"/>
                  <a:pt x="806" y="0"/>
                  <a:pt x="870" y="64"/>
                </a:cubicBezTo>
                <a:close/>
              </a:path>
            </a:pathLst>
          </a:custGeom>
          <a:solidFill>
            <a:srgbClr val="FFFFFF"/>
          </a:solidFill>
          <a:effectLst>
            <a:outerShdw blurRad="317500" dist="635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VNtimes new roman" panose="020B7200000000000000" pitchFamily="34" charset="0"/>
            </a:endParaRPr>
          </a:p>
        </p:txBody>
      </p:sp>
      <p:sp>
        <p:nvSpPr>
          <p:cNvPr id="15" name="Picture Placeholder 14" descr="An empty placeholder to add an image. Click on the placeholder and select the image that you wish to add"/>
          <p:cNvSpPr>
            <a:spLocks noGrp="1"/>
          </p:cNvSpPr>
          <p:nvPr>
            <p:ph type="pic" sz="quarter" idx="13"/>
          </p:nvPr>
        </p:nvSpPr>
        <p:spPr>
          <a:xfrm>
            <a:off x="992435" y="1113022"/>
            <a:ext cx="3638453" cy="3750319"/>
          </a:xfrm>
          <a:custGeom>
            <a:avLst/>
            <a:gdLst>
              <a:gd name="connsiteX0" fmla="*/ 1744346 w 3503695"/>
              <a:gd name="connsiteY0" fmla="*/ 62 h 4031418"/>
              <a:gd name="connsiteX1" fmla="*/ 3334838 w 3503695"/>
              <a:gd name="connsiteY1" fmla="*/ 150223 h 4031418"/>
              <a:gd name="connsiteX2" fmla="*/ 3334838 w 3503695"/>
              <a:gd name="connsiteY2" fmla="*/ 3890810 h 4031418"/>
              <a:gd name="connsiteX3" fmla="*/ 174362 w 3503695"/>
              <a:gd name="connsiteY3" fmla="*/ 3890810 h 4031418"/>
              <a:gd name="connsiteX4" fmla="*/ 174362 w 3503695"/>
              <a:gd name="connsiteY4" fmla="*/ 150223 h 4031418"/>
              <a:gd name="connsiteX5" fmla="*/ 1744346 w 3503695"/>
              <a:gd name="connsiteY5" fmla="*/ 62 h 4031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503695" h="4031418">
                <a:moveTo>
                  <a:pt x="1744346" y="62"/>
                </a:moveTo>
                <a:cubicBezTo>
                  <a:pt x="2475376" y="-1972"/>
                  <a:pt x="3209826" y="46047"/>
                  <a:pt x="3334838" y="150223"/>
                </a:cubicBezTo>
                <a:cubicBezTo>
                  <a:pt x="3580957" y="358576"/>
                  <a:pt x="3537984" y="3718268"/>
                  <a:pt x="3334838" y="3890810"/>
                </a:cubicBezTo>
                <a:cubicBezTo>
                  <a:pt x="3127786" y="4063352"/>
                  <a:pt x="408761" y="4092652"/>
                  <a:pt x="174362" y="3890810"/>
                </a:cubicBezTo>
                <a:cubicBezTo>
                  <a:pt x="-63943" y="3688968"/>
                  <a:pt x="-52223" y="342299"/>
                  <a:pt x="174362" y="150223"/>
                </a:cubicBezTo>
                <a:cubicBezTo>
                  <a:pt x="285702" y="54185"/>
                  <a:pt x="1013315" y="2097"/>
                  <a:pt x="1744346" y="62"/>
                </a:cubicBez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</p:spPr>
        <p:txBody>
          <a:bodyPr wrap="square" tIns="365760">
            <a:noAutofit/>
          </a:bodyPr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7" name="Text Placeholder 16"/>
          <p:cNvSpPr>
            <a:spLocks noGrp="1"/>
          </p:cNvSpPr>
          <p:nvPr>
            <p:ph type="body" sz="quarter" idx="14"/>
          </p:nvPr>
        </p:nvSpPr>
        <p:spPr>
          <a:xfrm>
            <a:off x="1028581" y="5181600"/>
            <a:ext cx="3566160" cy="493776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0" indent="0">
              <a:spcBef>
                <a:spcPts val="1200"/>
              </a:spcBef>
              <a:buNone/>
              <a:defRPr sz="1800"/>
            </a:lvl2pPr>
            <a:lvl3pPr marL="0" indent="0">
              <a:spcBef>
                <a:spcPts val="1200"/>
              </a:spcBef>
              <a:buNone/>
              <a:defRPr sz="1800"/>
            </a:lvl3pPr>
            <a:lvl4pPr marL="0" indent="0">
              <a:spcBef>
                <a:spcPts val="1200"/>
              </a:spcBef>
              <a:buNone/>
              <a:defRPr sz="1800"/>
            </a:lvl4pPr>
            <a:lvl5pPr marL="0" indent="0">
              <a:spcBef>
                <a:spcPts val="1200"/>
              </a:spcBef>
              <a:buNone/>
              <a:defRPr sz="1800"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8" name="Freeform 5"/>
          <p:cNvSpPr>
            <a:spLocks/>
          </p:cNvSpPr>
          <p:nvPr/>
        </p:nvSpPr>
        <p:spPr bwMode="gray">
          <a:xfrm>
            <a:off x="5300133" y="933449"/>
            <a:ext cx="4114800" cy="4109465"/>
          </a:xfrm>
          <a:custGeom>
            <a:avLst/>
            <a:gdLst>
              <a:gd name="T0" fmla="*/ 870 w 933"/>
              <a:gd name="T1" fmla="*/ 64 h 1275"/>
              <a:gd name="T2" fmla="*/ 870 w 933"/>
              <a:gd name="T3" fmla="*/ 1213 h 1275"/>
              <a:gd name="T4" fmla="*/ 61 w 933"/>
              <a:gd name="T5" fmla="*/ 1213 h 1275"/>
              <a:gd name="T6" fmla="*/ 61 w 933"/>
              <a:gd name="T7" fmla="*/ 64 h 1275"/>
              <a:gd name="T8" fmla="*/ 870 w 933"/>
              <a:gd name="T9" fmla="*/ 64 h 12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33" h="1275">
                <a:moveTo>
                  <a:pt x="870" y="64"/>
                </a:moveTo>
                <a:cubicBezTo>
                  <a:pt x="933" y="128"/>
                  <a:pt x="922" y="1160"/>
                  <a:pt x="870" y="1213"/>
                </a:cubicBezTo>
                <a:cubicBezTo>
                  <a:pt x="817" y="1266"/>
                  <a:pt x="121" y="1275"/>
                  <a:pt x="61" y="1213"/>
                </a:cubicBezTo>
                <a:cubicBezTo>
                  <a:pt x="0" y="1151"/>
                  <a:pt x="3" y="123"/>
                  <a:pt x="61" y="64"/>
                </a:cubicBezTo>
                <a:cubicBezTo>
                  <a:pt x="118" y="5"/>
                  <a:pt x="806" y="0"/>
                  <a:pt x="870" y="64"/>
                </a:cubicBezTo>
                <a:close/>
              </a:path>
            </a:pathLst>
          </a:custGeom>
          <a:solidFill>
            <a:srgbClr val="FFFFFF"/>
          </a:solidFill>
          <a:effectLst>
            <a:outerShdw blurRad="317500" dist="635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VNtimes new roman" panose="020B7200000000000000" pitchFamily="34" charset="0"/>
            </a:endParaRPr>
          </a:p>
        </p:txBody>
      </p:sp>
      <p:sp>
        <p:nvSpPr>
          <p:cNvPr id="19" name="Picture Placeholder 18" descr="An empty placeholder to add an image. Click on the placeholder and select the image that you wish to add"/>
          <p:cNvSpPr>
            <a:spLocks noGrp="1"/>
          </p:cNvSpPr>
          <p:nvPr>
            <p:ph type="pic" sz="quarter" idx="15"/>
          </p:nvPr>
        </p:nvSpPr>
        <p:spPr>
          <a:xfrm>
            <a:off x="5530568" y="1113022"/>
            <a:ext cx="3638453" cy="3750319"/>
          </a:xfrm>
          <a:custGeom>
            <a:avLst/>
            <a:gdLst>
              <a:gd name="connsiteX0" fmla="*/ 1744346 w 3503695"/>
              <a:gd name="connsiteY0" fmla="*/ 62 h 4031418"/>
              <a:gd name="connsiteX1" fmla="*/ 3334838 w 3503695"/>
              <a:gd name="connsiteY1" fmla="*/ 150223 h 4031418"/>
              <a:gd name="connsiteX2" fmla="*/ 3334838 w 3503695"/>
              <a:gd name="connsiteY2" fmla="*/ 3890810 h 4031418"/>
              <a:gd name="connsiteX3" fmla="*/ 174362 w 3503695"/>
              <a:gd name="connsiteY3" fmla="*/ 3890810 h 4031418"/>
              <a:gd name="connsiteX4" fmla="*/ 174362 w 3503695"/>
              <a:gd name="connsiteY4" fmla="*/ 150223 h 4031418"/>
              <a:gd name="connsiteX5" fmla="*/ 1744346 w 3503695"/>
              <a:gd name="connsiteY5" fmla="*/ 62 h 4031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503695" h="4031418">
                <a:moveTo>
                  <a:pt x="1744346" y="62"/>
                </a:moveTo>
                <a:cubicBezTo>
                  <a:pt x="2475376" y="-1972"/>
                  <a:pt x="3209826" y="46047"/>
                  <a:pt x="3334838" y="150223"/>
                </a:cubicBezTo>
                <a:cubicBezTo>
                  <a:pt x="3580957" y="358576"/>
                  <a:pt x="3537984" y="3718268"/>
                  <a:pt x="3334838" y="3890810"/>
                </a:cubicBezTo>
                <a:cubicBezTo>
                  <a:pt x="3127786" y="4063352"/>
                  <a:pt x="408761" y="4092652"/>
                  <a:pt x="174362" y="3890810"/>
                </a:cubicBezTo>
                <a:cubicBezTo>
                  <a:pt x="-63943" y="3688968"/>
                  <a:pt x="-52223" y="342299"/>
                  <a:pt x="174362" y="150223"/>
                </a:cubicBezTo>
                <a:cubicBezTo>
                  <a:pt x="285702" y="54185"/>
                  <a:pt x="1013315" y="2097"/>
                  <a:pt x="1744346" y="62"/>
                </a:cubicBez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</p:spPr>
        <p:txBody>
          <a:bodyPr wrap="square" tIns="365760">
            <a:noAutofit/>
          </a:bodyPr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0" name="Text Placeholder 16"/>
          <p:cNvSpPr>
            <a:spLocks noGrp="1"/>
          </p:cNvSpPr>
          <p:nvPr>
            <p:ph type="body" sz="quarter" idx="16"/>
          </p:nvPr>
        </p:nvSpPr>
        <p:spPr>
          <a:xfrm>
            <a:off x="5566714" y="5181600"/>
            <a:ext cx="3566160" cy="493776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0" indent="0">
              <a:spcBef>
                <a:spcPts val="1200"/>
              </a:spcBef>
              <a:buNone/>
              <a:defRPr sz="1800"/>
            </a:lvl2pPr>
            <a:lvl3pPr marL="0" indent="0">
              <a:spcBef>
                <a:spcPts val="1200"/>
              </a:spcBef>
              <a:buNone/>
              <a:defRPr sz="1800"/>
            </a:lvl3pPr>
            <a:lvl4pPr marL="0" indent="0">
              <a:spcBef>
                <a:spcPts val="1200"/>
              </a:spcBef>
              <a:buNone/>
              <a:defRPr sz="1800"/>
            </a:lvl4pPr>
            <a:lvl5pPr marL="0" indent="0">
              <a:spcBef>
                <a:spcPts val="1200"/>
              </a:spcBef>
              <a:buNone/>
              <a:defRPr sz="1800"/>
            </a:lvl5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37772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hree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5" y="1716"/>
            <a:ext cx="12188952" cy="685628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8580" y="5305424"/>
            <a:ext cx="8104083" cy="579921"/>
          </a:xfrm>
        </p:spPr>
        <p:txBody>
          <a:bodyPr>
            <a:normAutofit/>
          </a:bodyPr>
          <a:lstStyle>
            <a:lvl1pPr>
              <a:defRPr sz="2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Freeform 5"/>
          <p:cNvSpPr>
            <a:spLocks/>
          </p:cNvSpPr>
          <p:nvPr/>
        </p:nvSpPr>
        <p:spPr bwMode="gray">
          <a:xfrm>
            <a:off x="762000" y="933449"/>
            <a:ext cx="5334000" cy="4109465"/>
          </a:xfrm>
          <a:custGeom>
            <a:avLst/>
            <a:gdLst>
              <a:gd name="T0" fmla="*/ 870 w 933"/>
              <a:gd name="T1" fmla="*/ 64 h 1275"/>
              <a:gd name="T2" fmla="*/ 870 w 933"/>
              <a:gd name="T3" fmla="*/ 1213 h 1275"/>
              <a:gd name="T4" fmla="*/ 61 w 933"/>
              <a:gd name="T5" fmla="*/ 1213 h 1275"/>
              <a:gd name="T6" fmla="*/ 61 w 933"/>
              <a:gd name="T7" fmla="*/ 64 h 1275"/>
              <a:gd name="T8" fmla="*/ 870 w 933"/>
              <a:gd name="T9" fmla="*/ 64 h 12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33" h="1275">
                <a:moveTo>
                  <a:pt x="870" y="64"/>
                </a:moveTo>
                <a:cubicBezTo>
                  <a:pt x="933" y="128"/>
                  <a:pt x="922" y="1160"/>
                  <a:pt x="870" y="1213"/>
                </a:cubicBezTo>
                <a:cubicBezTo>
                  <a:pt x="817" y="1266"/>
                  <a:pt x="121" y="1275"/>
                  <a:pt x="61" y="1213"/>
                </a:cubicBezTo>
                <a:cubicBezTo>
                  <a:pt x="0" y="1151"/>
                  <a:pt x="3" y="123"/>
                  <a:pt x="61" y="64"/>
                </a:cubicBezTo>
                <a:cubicBezTo>
                  <a:pt x="118" y="5"/>
                  <a:pt x="806" y="0"/>
                  <a:pt x="870" y="64"/>
                </a:cubicBezTo>
                <a:close/>
              </a:path>
            </a:pathLst>
          </a:custGeom>
          <a:solidFill>
            <a:srgbClr val="FFFFFF"/>
          </a:solidFill>
          <a:effectLst>
            <a:outerShdw blurRad="317500" dist="635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VNtimes new roman" panose="020B7200000000000000" pitchFamily="34" charset="0"/>
            </a:endParaRPr>
          </a:p>
        </p:txBody>
      </p:sp>
      <p:sp>
        <p:nvSpPr>
          <p:cNvPr id="15" name="Picture Placeholder 14" descr="An empty placeholder to add an image. Click on the placeholder and select the image that you wish to add"/>
          <p:cNvSpPr>
            <a:spLocks noGrp="1"/>
          </p:cNvSpPr>
          <p:nvPr>
            <p:ph type="pic" sz="quarter" idx="13"/>
          </p:nvPr>
        </p:nvSpPr>
        <p:spPr>
          <a:xfrm>
            <a:off x="991888" y="1113022"/>
            <a:ext cx="4874224" cy="3750319"/>
          </a:xfrm>
          <a:custGeom>
            <a:avLst/>
            <a:gdLst>
              <a:gd name="connsiteX0" fmla="*/ 1744346 w 3503695"/>
              <a:gd name="connsiteY0" fmla="*/ 62 h 4031418"/>
              <a:gd name="connsiteX1" fmla="*/ 3334838 w 3503695"/>
              <a:gd name="connsiteY1" fmla="*/ 150223 h 4031418"/>
              <a:gd name="connsiteX2" fmla="*/ 3334838 w 3503695"/>
              <a:gd name="connsiteY2" fmla="*/ 3890810 h 4031418"/>
              <a:gd name="connsiteX3" fmla="*/ 174362 w 3503695"/>
              <a:gd name="connsiteY3" fmla="*/ 3890810 h 4031418"/>
              <a:gd name="connsiteX4" fmla="*/ 174362 w 3503695"/>
              <a:gd name="connsiteY4" fmla="*/ 150223 h 4031418"/>
              <a:gd name="connsiteX5" fmla="*/ 1744346 w 3503695"/>
              <a:gd name="connsiteY5" fmla="*/ 62 h 4031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503695" h="4031418">
                <a:moveTo>
                  <a:pt x="1744346" y="62"/>
                </a:moveTo>
                <a:cubicBezTo>
                  <a:pt x="2475376" y="-1972"/>
                  <a:pt x="3209826" y="46047"/>
                  <a:pt x="3334838" y="150223"/>
                </a:cubicBezTo>
                <a:cubicBezTo>
                  <a:pt x="3580957" y="358576"/>
                  <a:pt x="3537984" y="3718268"/>
                  <a:pt x="3334838" y="3890810"/>
                </a:cubicBezTo>
                <a:cubicBezTo>
                  <a:pt x="3127786" y="4063352"/>
                  <a:pt x="408761" y="4092652"/>
                  <a:pt x="174362" y="3890810"/>
                </a:cubicBezTo>
                <a:cubicBezTo>
                  <a:pt x="-63943" y="3688968"/>
                  <a:pt x="-52223" y="342299"/>
                  <a:pt x="174362" y="150223"/>
                </a:cubicBezTo>
                <a:cubicBezTo>
                  <a:pt x="285702" y="54185"/>
                  <a:pt x="1013315" y="2097"/>
                  <a:pt x="1744346" y="62"/>
                </a:cubicBez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</p:spPr>
        <p:txBody>
          <a:bodyPr wrap="square" tIns="365760">
            <a:noAutofit/>
          </a:bodyPr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8" name="Freeform 5"/>
          <p:cNvSpPr>
            <a:spLocks/>
          </p:cNvSpPr>
          <p:nvPr/>
        </p:nvSpPr>
        <p:spPr bwMode="gray">
          <a:xfrm>
            <a:off x="6323873" y="967316"/>
            <a:ext cx="2990942" cy="1934384"/>
          </a:xfrm>
          <a:custGeom>
            <a:avLst/>
            <a:gdLst>
              <a:gd name="T0" fmla="*/ 870 w 933"/>
              <a:gd name="T1" fmla="*/ 64 h 1275"/>
              <a:gd name="T2" fmla="*/ 870 w 933"/>
              <a:gd name="T3" fmla="*/ 1213 h 1275"/>
              <a:gd name="T4" fmla="*/ 61 w 933"/>
              <a:gd name="T5" fmla="*/ 1213 h 1275"/>
              <a:gd name="T6" fmla="*/ 61 w 933"/>
              <a:gd name="T7" fmla="*/ 64 h 1275"/>
              <a:gd name="T8" fmla="*/ 870 w 933"/>
              <a:gd name="T9" fmla="*/ 64 h 12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33" h="1275">
                <a:moveTo>
                  <a:pt x="870" y="64"/>
                </a:moveTo>
                <a:cubicBezTo>
                  <a:pt x="933" y="128"/>
                  <a:pt x="922" y="1160"/>
                  <a:pt x="870" y="1213"/>
                </a:cubicBezTo>
                <a:cubicBezTo>
                  <a:pt x="817" y="1266"/>
                  <a:pt x="121" y="1275"/>
                  <a:pt x="61" y="1213"/>
                </a:cubicBezTo>
                <a:cubicBezTo>
                  <a:pt x="0" y="1151"/>
                  <a:pt x="3" y="123"/>
                  <a:pt x="61" y="64"/>
                </a:cubicBezTo>
                <a:cubicBezTo>
                  <a:pt x="118" y="5"/>
                  <a:pt x="806" y="0"/>
                  <a:pt x="870" y="64"/>
                </a:cubicBezTo>
                <a:close/>
              </a:path>
            </a:pathLst>
          </a:custGeom>
          <a:solidFill>
            <a:srgbClr val="FFFFFF"/>
          </a:solidFill>
          <a:effectLst>
            <a:outerShdw blurRad="317500" dist="635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VNtimes new roman" panose="020B7200000000000000" pitchFamily="34" charset="0"/>
            </a:endParaRPr>
          </a:p>
        </p:txBody>
      </p:sp>
      <p:sp>
        <p:nvSpPr>
          <p:cNvPr id="19" name="Picture Placeholder 18" descr="An empty placeholder to add an image. Click on the placeholder and select the image that you wish to add"/>
          <p:cNvSpPr>
            <a:spLocks noGrp="1"/>
          </p:cNvSpPr>
          <p:nvPr>
            <p:ph type="pic" sz="quarter" idx="15"/>
          </p:nvPr>
        </p:nvSpPr>
        <p:spPr>
          <a:xfrm>
            <a:off x="6506025" y="1109743"/>
            <a:ext cx="2626638" cy="1649530"/>
          </a:xfrm>
          <a:custGeom>
            <a:avLst/>
            <a:gdLst>
              <a:gd name="connsiteX0" fmla="*/ 1744346 w 3503695"/>
              <a:gd name="connsiteY0" fmla="*/ 62 h 4031418"/>
              <a:gd name="connsiteX1" fmla="*/ 3334838 w 3503695"/>
              <a:gd name="connsiteY1" fmla="*/ 150223 h 4031418"/>
              <a:gd name="connsiteX2" fmla="*/ 3334838 w 3503695"/>
              <a:gd name="connsiteY2" fmla="*/ 3890810 h 4031418"/>
              <a:gd name="connsiteX3" fmla="*/ 174362 w 3503695"/>
              <a:gd name="connsiteY3" fmla="*/ 3890810 h 4031418"/>
              <a:gd name="connsiteX4" fmla="*/ 174362 w 3503695"/>
              <a:gd name="connsiteY4" fmla="*/ 150223 h 4031418"/>
              <a:gd name="connsiteX5" fmla="*/ 1744346 w 3503695"/>
              <a:gd name="connsiteY5" fmla="*/ 62 h 4031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503695" h="4031418">
                <a:moveTo>
                  <a:pt x="1744346" y="62"/>
                </a:moveTo>
                <a:cubicBezTo>
                  <a:pt x="2475376" y="-1972"/>
                  <a:pt x="3209826" y="46047"/>
                  <a:pt x="3334838" y="150223"/>
                </a:cubicBezTo>
                <a:cubicBezTo>
                  <a:pt x="3580957" y="358576"/>
                  <a:pt x="3537984" y="3718268"/>
                  <a:pt x="3334838" y="3890810"/>
                </a:cubicBezTo>
                <a:cubicBezTo>
                  <a:pt x="3127786" y="4063352"/>
                  <a:pt x="408761" y="4092652"/>
                  <a:pt x="174362" y="3890810"/>
                </a:cubicBezTo>
                <a:cubicBezTo>
                  <a:pt x="-63943" y="3688968"/>
                  <a:pt x="-52223" y="342299"/>
                  <a:pt x="174362" y="150223"/>
                </a:cubicBezTo>
                <a:cubicBezTo>
                  <a:pt x="285702" y="54185"/>
                  <a:pt x="1013315" y="2097"/>
                  <a:pt x="1744346" y="62"/>
                </a:cubicBez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</p:spPr>
        <p:txBody>
          <a:bodyPr wrap="square" tIns="182880">
            <a:noAutofit/>
          </a:bodyPr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2" name="Freeform 5"/>
          <p:cNvSpPr>
            <a:spLocks/>
          </p:cNvSpPr>
          <p:nvPr/>
        </p:nvSpPr>
        <p:spPr bwMode="gray">
          <a:xfrm>
            <a:off x="6323873" y="3060954"/>
            <a:ext cx="2990942" cy="1934384"/>
          </a:xfrm>
          <a:custGeom>
            <a:avLst/>
            <a:gdLst>
              <a:gd name="T0" fmla="*/ 870 w 933"/>
              <a:gd name="T1" fmla="*/ 64 h 1275"/>
              <a:gd name="T2" fmla="*/ 870 w 933"/>
              <a:gd name="T3" fmla="*/ 1213 h 1275"/>
              <a:gd name="T4" fmla="*/ 61 w 933"/>
              <a:gd name="T5" fmla="*/ 1213 h 1275"/>
              <a:gd name="T6" fmla="*/ 61 w 933"/>
              <a:gd name="T7" fmla="*/ 64 h 1275"/>
              <a:gd name="T8" fmla="*/ 870 w 933"/>
              <a:gd name="T9" fmla="*/ 64 h 12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33" h="1275">
                <a:moveTo>
                  <a:pt x="870" y="64"/>
                </a:moveTo>
                <a:cubicBezTo>
                  <a:pt x="933" y="128"/>
                  <a:pt x="922" y="1160"/>
                  <a:pt x="870" y="1213"/>
                </a:cubicBezTo>
                <a:cubicBezTo>
                  <a:pt x="817" y="1266"/>
                  <a:pt x="121" y="1275"/>
                  <a:pt x="61" y="1213"/>
                </a:cubicBezTo>
                <a:cubicBezTo>
                  <a:pt x="0" y="1151"/>
                  <a:pt x="3" y="123"/>
                  <a:pt x="61" y="64"/>
                </a:cubicBezTo>
                <a:cubicBezTo>
                  <a:pt x="118" y="5"/>
                  <a:pt x="806" y="0"/>
                  <a:pt x="870" y="64"/>
                </a:cubicBezTo>
                <a:close/>
              </a:path>
            </a:pathLst>
          </a:custGeom>
          <a:solidFill>
            <a:srgbClr val="FFFFFF"/>
          </a:solidFill>
          <a:effectLst>
            <a:outerShdw blurRad="317500" dist="635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VNtimes new roman" panose="020B7200000000000000" pitchFamily="34" charset="0"/>
            </a:endParaRPr>
          </a:p>
        </p:txBody>
      </p:sp>
      <p:sp>
        <p:nvSpPr>
          <p:cNvPr id="13" name="Picture Placeholder 12" descr="An empty placeholder to add an image. Click on the placeholder and select the image that you wish to add"/>
          <p:cNvSpPr>
            <a:spLocks noGrp="1"/>
          </p:cNvSpPr>
          <p:nvPr>
            <p:ph type="pic" sz="quarter" idx="16"/>
          </p:nvPr>
        </p:nvSpPr>
        <p:spPr>
          <a:xfrm>
            <a:off x="6506025" y="3203381"/>
            <a:ext cx="2626638" cy="1649530"/>
          </a:xfrm>
          <a:custGeom>
            <a:avLst/>
            <a:gdLst>
              <a:gd name="connsiteX0" fmla="*/ 1744346 w 3503695"/>
              <a:gd name="connsiteY0" fmla="*/ 62 h 4031418"/>
              <a:gd name="connsiteX1" fmla="*/ 3334838 w 3503695"/>
              <a:gd name="connsiteY1" fmla="*/ 150223 h 4031418"/>
              <a:gd name="connsiteX2" fmla="*/ 3334838 w 3503695"/>
              <a:gd name="connsiteY2" fmla="*/ 3890810 h 4031418"/>
              <a:gd name="connsiteX3" fmla="*/ 174362 w 3503695"/>
              <a:gd name="connsiteY3" fmla="*/ 3890810 h 4031418"/>
              <a:gd name="connsiteX4" fmla="*/ 174362 w 3503695"/>
              <a:gd name="connsiteY4" fmla="*/ 150223 h 4031418"/>
              <a:gd name="connsiteX5" fmla="*/ 1744346 w 3503695"/>
              <a:gd name="connsiteY5" fmla="*/ 62 h 4031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503695" h="4031418">
                <a:moveTo>
                  <a:pt x="1744346" y="62"/>
                </a:moveTo>
                <a:cubicBezTo>
                  <a:pt x="2475376" y="-1972"/>
                  <a:pt x="3209826" y="46047"/>
                  <a:pt x="3334838" y="150223"/>
                </a:cubicBezTo>
                <a:cubicBezTo>
                  <a:pt x="3580957" y="358576"/>
                  <a:pt x="3537984" y="3718268"/>
                  <a:pt x="3334838" y="3890810"/>
                </a:cubicBezTo>
                <a:cubicBezTo>
                  <a:pt x="3127786" y="4063352"/>
                  <a:pt x="408761" y="4092652"/>
                  <a:pt x="174362" y="3890810"/>
                </a:cubicBezTo>
                <a:cubicBezTo>
                  <a:pt x="-63943" y="3688968"/>
                  <a:pt x="-52223" y="342299"/>
                  <a:pt x="174362" y="150223"/>
                </a:cubicBezTo>
                <a:cubicBezTo>
                  <a:pt x="285702" y="54185"/>
                  <a:pt x="1013315" y="2097"/>
                  <a:pt x="1744346" y="62"/>
                </a:cubicBez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</p:spPr>
        <p:txBody>
          <a:bodyPr wrap="square" tIns="182880">
            <a:noAutofit/>
          </a:bodyPr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7" name="Text Placeholder 16"/>
          <p:cNvSpPr>
            <a:spLocks noGrp="1"/>
          </p:cNvSpPr>
          <p:nvPr>
            <p:ph type="body" sz="quarter" idx="14"/>
          </p:nvPr>
        </p:nvSpPr>
        <p:spPr>
          <a:xfrm>
            <a:off x="1028581" y="5919255"/>
            <a:ext cx="8104082" cy="49742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1600"/>
            </a:lvl1pPr>
            <a:lvl2pPr marL="0" indent="0">
              <a:spcBef>
                <a:spcPts val="1200"/>
              </a:spcBef>
              <a:buNone/>
              <a:defRPr sz="1800"/>
            </a:lvl2pPr>
            <a:lvl3pPr marL="0" indent="0">
              <a:spcBef>
                <a:spcPts val="1200"/>
              </a:spcBef>
              <a:buNone/>
              <a:defRPr sz="1800"/>
            </a:lvl3pPr>
            <a:lvl4pPr marL="0" indent="0">
              <a:spcBef>
                <a:spcPts val="1200"/>
              </a:spcBef>
              <a:buNone/>
              <a:defRPr sz="1800"/>
            </a:lvl4pPr>
            <a:lvl5pPr marL="0" indent="0">
              <a:spcBef>
                <a:spcPts val="1200"/>
              </a:spcBef>
              <a:buNone/>
              <a:defRPr sz="1800"/>
            </a:lvl5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17792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ive Pictu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3" y="283"/>
            <a:ext cx="12188952" cy="685971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77400" y="365126"/>
            <a:ext cx="2133600" cy="1539874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defRPr lang="en-US" sz="240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8" name="Freeform 5"/>
          <p:cNvSpPr>
            <a:spLocks/>
          </p:cNvSpPr>
          <p:nvPr/>
        </p:nvSpPr>
        <p:spPr bwMode="gray">
          <a:xfrm>
            <a:off x="4182533" y="265044"/>
            <a:ext cx="5232399" cy="3020023"/>
          </a:xfrm>
          <a:custGeom>
            <a:avLst/>
            <a:gdLst>
              <a:gd name="T0" fmla="*/ 870 w 933"/>
              <a:gd name="T1" fmla="*/ 64 h 1275"/>
              <a:gd name="T2" fmla="*/ 870 w 933"/>
              <a:gd name="T3" fmla="*/ 1213 h 1275"/>
              <a:gd name="T4" fmla="*/ 61 w 933"/>
              <a:gd name="T5" fmla="*/ 1213 h 1275"/>
              <a:gd name="T6" fmla="*/ 61 w 933"/>
              <a:gd name="T7" fmla="*/ 64 h 1275"/>
              <a:gd name="T8" fmla="*/ 870 w 933"/>
              <a:gd name="T9" fmla="*/ 64 h 12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33" h="1275">
                <a:moveTo>
                  <a:pt x="870" y="64"/>
                </a:moveTo>
                <a:cubicBezTo>
                  <a:pt x="933" y="128"/>
                  <a:pt x="922" y="1160"/>
                  <a:pt x="870" y="1213"/>
                </a:cubicBezTo>
                <a:cubicBezTo>
                  <a:pt x="817" y="1266"/>
                  <a:pt x="121" y="1275"/>
                  <a:pt x="61" y="1213"/>
                </a:cubicBezTo>
                <a:cubicBezTo>
                  <a:pt x="0" y="1151"/>
                  <a:pt x="3" y="123"/>
                  <a:pt x="61" y="64"/>
                </a:cubicBezTo>
                <a:cubicBezTo>
                  <a:pt x="118" y="5"/>
                  <a:pt x="806" y="0"/>
                  <a:pt x="870" y="64"/>
                </a:cubicBezTo>
                <a:close/>
              </a:path>
            </a:pathLst>
          </a:custGeom>
          <a:solidFill>
            <a:srgbClr val="FFFFFF"/>
          </a:solidFill>
          <a:effectLst>
            <a:outerShdw blurRad="317500" dist="635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VNtimes new roman" panose="020B7200000000000000" pitchFamily="34" charset="0"/>
            </a:endParaRPr>
          </a:p>
        </p:txBody>
      </p:sp>
      <p:sp>
        <p:nvSpPr>
          <p:cNvPr id="9" name="Picture Placeholder 8" descr="An empty placeholder to add an image. Click on the placeholder and select the image that you wish to add"/>
          <p:cNvSpPr>
            <a:spLocks noGrp="1"/>
          </p:cNvSpPr>
          <p:nvPr>
            <p:ph type="pic" sz="quarter" idx="13"/>
          </p:nvPr>
        </p:nvSpPr>
        <p:spPr>
          <a:xfrm>
            <a:off x="4424435" y="436315"/>
            <a:ext cx="4748594" cy="2677481"/>
          </a:xfrm>
          <a:custGeom>
            <a:avLst/>
            <a:gdLst>
              <a:gd name="connsiteX0" fmla="*/ 1744346 w 3503695"/>
              <a:gd name="connsiteY0" fmla="*/ 62 h 4031418"/>
              <a:gd name="connsiteX1" fmla="*/ 3334838 w 3503695"/>
              <a:gd name="connsiteY1" fmla="*/ 150223 h 4031418"/>
              <a:gd name="connsiteX2" fmla="*/ 3334838 w 3503695"/>
              <a:gd name="connsiteY2" fmla="*/ 3890810 h 4031418"/>
              <a:gd name="connsiteX3" fmla="*/ 174362 w 3503695"/>
              <a:gd name="connsiteY3" fmla="*/ 3890810 h 4031418"/>
              <a:gd name="connsiteX4" fmla="*/ 174362 w 3503695"/>
              <a:gd name="connsiteY4" fmla="*/ 150223 h 4031418"/>
              <a:gd name="connsiteX5" fmla="*/ 1744346 w 3503695"/>
              <a:gd name="connsiteY5" fmla="*/ 62 h 4031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503695" h="4031418">
                <a:moveTo>
                  <a:pt x="1744346" y="62"/>
                </a:moveTo>
                <a:cubicBezTo>
                  <a:pt x="2475376" y="-1972"/>
                  <a:pt x="3209826" y="46047"/>
                  <a:pt x="3334838" y="150223"/>
                </a:cubicBezTo>
                <a:cubicBezTo>
                  <a:pt x="3580957" y="358576"/>
                  <a:pt x="3537984" y="3718268"/>
                  <a:pt x="3334838" y="3890810"/>
                </a:cubicBezTo>
                <a:cubicBezTo>
                  <a:pt x="3127786" y="4063352"/>
                  <a:pt x="408761" y="4092652"/>
                  <a:pt x="174362" y="3890810"/>
                </a:cubicBezTo>
                <a:cubicBezTo>
                  <a:pt x="-63943" y="3688968"/>
                  <a:pt x="-52223" y="342299"/>
                  <a:pt x="174362" y="150223"/>
                </a:cubicBezTo>
                <a:cubicBezTo>
                  <a:pt x="285702" y="54185"/>
                  <a:pt x="1013315" y="2097"/>
                  <a:pt x="1744346" y="62"/>
                </a:cubicBez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</p:spPr>
        <p:txBody>
          <a:bodyPr wrap="square" tIns="365760">
            <a:noAutofit/>
          </a:bodyPr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0" name="Freeform 5"/>
          <p:cNvSpPr>
            <a:spLocks/>
          </p:cNvSpPr>
          <p:nvPr/>
        </p:nvSpPr>
        <p:spPr bwMode="gray">
          <a:xfrm>
            <a:off x="816188" y="384723"/>
            <a:ext cx="3146212" cy="1894677"/>
          </a:xfrm>
          <a:custGeom>
            <a:avLst/>
            <a:gdLst>
              <a:gd name="T0" fmla="*/ 870 w 933"/>
              <a:gd name="T1" fmla="*/ 64 h 1275"/>
              <a:gd name="T2" fmla="*/ 870 w 933"/>
              <a:gd name="T3" fmla="*/ 1213 h 1275"/>
              <a:gd name="T4" fmla="*/ 61 w 933"/>
              <a:gd name="T5" fmla="*/ 1213 h 1275"/>
              <a:gd name="T6" fmla="*/ 61 w 933"/>
              <a:gd name="T7" fmla="*/ 64 h 1275"/>
              <a:gd name="T8" fmla="*/ 870 w 933"/>
              <a:gd name="T9" fmla="*/ 64 h 12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33" h="1275">
                <a:moveTo>
                  <a:pt x="870" y="64"/>
                </a:moveTo>
                <a:cubicBezTo>
                  <a:pt x="933" y="128"/>
                  <a:pt x="922" y="1160"/>
                  <a:pt x="870" y="1213"/>
                </a:cubicBezTo>
                <a:cubicBezTo>
                  <a:pt x="817" y="1266"/>
                  <a:pt x="121" y="1275"/>
                  <a:pt x="61" y="1213"/>
                </a:cubicBezTo>
                <a:cubicBezTo>
                  <a:pt x="0" y="1151"/>
                  <a:pt x="3" y="123"/>
                  <a:pt x="61" y="64"/>
                </a:cubicBezTo>
                <a:cubicBezTo>
                  <a:pt x="118" y="5"/>
                  <a:pt x="806" y="0"/>
                  <a:pt x="870" y="64"/>
                </a:cubicBezTo>
                <a:close/>
              </a:path>
            </a:pathLst>
          </a:custGeom>
          <a:solidFill>
            <a:srgbClr val="FFFFFF"/>
          </a:solidFill>
          <a:effectLst>
            <a:outerShdw blurRad="317500" dist="635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VNtimes new roman" panose="020B7200000000000000" pitchFamily="34" charset="0"/>
            </a:endParaRPr>
          </a:p>
        </p:txBody>
      </p:sp>
      <p:sp>
        <p:nvSpPr>
          <p:cNvPr id="11" name="Picture Placeholder 10" descr="An empty placeholder to add an image. Click on the placeholder and select the image that you wish to add"/>
          <p:cNvSpPr>
            <a:spLocks noGrp="1"/>
          </p:cNvSpPr>
          <p:nvPr>
            <p:ph type="pic" sz="quarter" idx="15"/>
          </p:nvPr>
        </p:nvSpPr>
        <p:spPr>
          <a:xfrm>
            <a:off x="1013022" y="538232"/>
            <a:ext cx="2752545" cy="1587658"/>
          </a:xfrm>
          <a:custGeom>
            <a:avLst/>
            <a:gdLst>
              <a:gd name="connsiteX0" fmla="*/ 1744346 w 3503695"/>
              <a:gd name="connsiteY0" fmla="*/ 62 h 4031418"/>
              <a:gd name="connsiteX1" fmla="*/ 3334838 w 3503695"/>
              <a:gd name="connsiteY1" fmla="*/ 150223 h 4031418"/>
              <a:gd name="connsiteX2" fmla="*/ 3334838 w 3503695"/>
              <a:gd name="connsiteY2" fmla="*/ 3890810 h 4031418"/>
              <a:gd name="connsiteX3" fmla="*/ 174362 w 3503695"/>
              <a:gd name="connsiteY3" fmla="*/ 3890810 h 4031418"/>
              <a:gd name="connsiteX4" fmla="*/ 174362 w 3503695"/>
              <a:gd name="connsiteY4" fmla="*/ 150223 h 4031418"/>
              <a:gd name="connsiteX5" fmla="*/ 1744346 w 3503695"/>
              <a:gd name="connsiteY5" fmla="*/ 62 h 4031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503695" h="4031418">
                <a:moveTo>
                  <a:pt x="1744346" y="62"/>
                </a:moveTo>
                <a:cubicBezTo>
                  <a:pt x="2475376" y="-1972"/>
                  <a:pt x="3209826" y="46047"/>
                  <a:pt x="3334838" y="150223"/>
                </a:cubicBezTo>
                <a:cubicBezTo>
                  <a:pt x="3580957" y="358576"/>
                  <a:pt x="3537984" y="3718268"/>
                  <a:pt x="3334838" y="3890810"/>
                </a:cubicBezTo>
                <a:cubicBezTo>
                  <a:pt x="3127786" y="4063352"/>
                  <a:pt x="408761" y="4092652"/>
                  <a:pt x="174362" y="3890810"/>
                </a:cubicBezTo>
                <a:cubicBezTo>
                  <a:pt x="-63943" y="3688968"/>
                  <a:pt x="-52223" y="342299"/>
                  <a:pt x="174362" y="150223"/>
                </a:cubicBezTo>
                <a:cubicBezTo>
                  <a:pt x="285702" y="54185"/>
                  <a:pt x="1013315" y="2097"/>
                  <a:pt x="1744346" y="62"/>
                </a:cubicBez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</p:spPr>
        <p:txBody>
          <a:bodyPr wrap="square" tIns="182880">
            <a:noAutofit/>
          </a:bodyPr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2" name="Freeform 5"/>
          <p:cNvSpPr>
            <a:spLocks/>
          </p:cNvSpPr>
          <p:nvPr/>
        </p:nvSpPr>
        <p:spPr bwMode="gray">
          <a:xfrm>
            <a:off x="816188" y="2478361"/>
            <a:ext cx="3146212" cy="1894677"/>
          </a:xfrm>
          <a:custGeom>
            <a:avLst/>
            <a:gdLst>
              <a:gd name="T0" fmla="*/ 870 w 933"/>
              <a:gd name="T1" fmla="*/ 64 h 1275"/>
              <a:gd name="T2" fmla="*/ 870 w 933"/>
              <a:gd name="T3" fmla="*/ 1213 h 1275"/>
              <a:gd name="T4" fmla="*/ 61 w 933"/>
              <a:gd name="T5" fmla="*/ 1213 h 1275"/>
              <a:gd name="T6" fmla="*/ 61 w 933"/>
              <a:gd name="T7" fmla="*/ 64 h 1275"/>
              <a:gd name="T8" fmla="*/ 870 w 933"/>
              <a:gd name="T9" fmla="*/ 64 h 12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33" h="1275">
                <a:moveTo>
                  <a:pt x="870" y="64"/>
                </a:moveTo>
                <a:cubicBezTo>
                  <a:pt x="933" y="128"/>
                  <a:pt x="922" y="1160"/>
                  <a:pt x="870" y="1213"/>
                </a:cubicBezTo>
                <a:cubicBezTo>
                  <a:pt x="817" y="1266"/>
                  <a:pt x="121" y="1275"/>
                  <a:pt x="61" y="1213"/>
                </a:cubicBezTo>
                <a:cubicBezTo>
                  <a:pt x="0" y="1151"/>
                  <a:pt x="3" y="123"/>
                  <a:pt x="61" y="64"/>
                </a:cubicBezTo>
                <a:cubicBezTo>
                  <a:pt x="118" y="5"/>
                  <a:pt x="806" y="0"/>
                  <a:pt x="870" y="64"/>
                </a:cubicBezTo>
                <a:close/>
              </a:path>
            </a:pathLst>
          </a:custGeom>
          <a:solidFill>
            <a:srgbClr val="FFFFFF"/>
          </a:solidFill>
          <a:effectLst>
            <a:outerShdw blurRad="317500" dist="635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VNtimes new roman" panose="020B7200000000000000" pitchFamily="34" charset="0"/>
            </a:endParaRPr>
          </a:p>
        </p:txBody>
      </p:sp>
      <p:sp>
        <p:nvSpPr>
          <p:cNvPr id="13" name="Picture Placeholder 12" descr="An empty placeholder to add an image. Click on the placeholder and select the image that you wish to add"/>
          <p:cNvSpPr>
            <a:spLocks noGrp="1"/>
          </p:cNvSpPr>
          <p:nvPr>
            <p:ph type="pic" sz="quarter" idx="16"/>
          </p:nvPr>
        </p:nvSpPr>
        <p:spPr>
          <a:xfrm>
            <a:off x="1013022" y="2631870"/>
            <a:ext cx="2752545" cy="1587658"/>
          </a:xfrm>
          <a:custGeom>
            <a:avLst/>
            <a:gdLst>
              <a:gd name="connsiteX0" fmla="*/ 1744346 w 3503695"/>
              <a:gd name="connsiteY0" fmla="*/ 62 h 4031418"/>
              <a:gd name="connsiteX1" fmla="*/ 3334838 w 3503695"/>
              <a:gd name="connsiteY1" fmla="*/ 150223 h 4031418"/>
              <a:gd name="connsiteX2" fmla="*/ 3334838 w 3503695"/>
              <a:gd name="connsiteY2" fmla="*/ 3890810 h 4031418"/>
              <a:gd name="connsiteX3" fmla="*/ 174362 w 3503695"/>
              <a:gd name="connsiteY3" fmla="*/ 3890810 h 4031418"/>
              <a:gd name="connsiteX4" fmla="*/ 174362 w 3503695"/>
              <a:gd name="connsiteY4" fmla="*/ 150223 h 4031418"/>
              <a:gd name="connsiteX5" fmla="*/ 1744346 w 3503695"/>
              <a:gd name="connsiteY5" fmla="*/ 62 h 4031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503695" h="4031418">
                <a:moveTo>
                  <a:pt x="1744346" y="62"/>
                </a:moveTo>
                <a:cubicBezTo>
                  <a:pt x="2475376" y="-1972"/>
                  <a:pt x="3209826" y="46047"/>
                  <a:pt x="3334838" y="150223"/>
                </a:cubicBezTo>
                <a:cubicBezTo>
                  <a:pt x="3580957" y="358576"/>
                  <a:pt x="3537984" y="3718268"/>
                  <a:pt x="3334838" y="3890810"/>
                </a:cubicBezTo>
                <a:cubicBezTo>
                  <a:pt x="3127786" y="4063352"/>
                  <a:pt x="408761" y="4092652"/>
                  <a:pt x="174362" y="3890810"/>
                </a:cubicBezTo>
                <a:cubicBezTo>
                  <a:pt x="-63943" y="3688968"/>
                  <a:pt x="-52223" y="342299"/>
                  <a:pt x="174362" y="150223"/>
                </a:cubicBezTo>
                <a:cubicBezTo>
                  <a:pt x="285702" y="54185"/>
                  <a:pt x="1013315" y="2097"/>
                  <a:pt x="1744346" y="62"/>
                </a:cubicBez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</p:spPr>
        <p:txBody>
          <a:bodyPr wrap="square" tIns="182880">
            <a:noAutofit/>
          </a:bodyPr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4" name="Freeform 5"/>
          <p:cNvSpPr>
            <a:spLocks/>
          </p:cNvSpPr>
          <p:nvPr/>
        </p:nvSpPr>
        <p:spPr bwMode="gray">
          <a:xfrm>
            <a:off x="816188" y="4571999"/>
            <a:ext cx="3146212" cy="1894677"/>
          </a:xfrm>
          <a:custGeom>
            <a:avLst/>
            <a:gdLst>
              <a:gd name="T0" fmla="*/ 870 w 933"/>
              <a:gd name="T1" fmla="*/ 64 h 1275"/>
              <a:gd name="T2" fmla="*/ 870 w 933"/>
              <a:gd name="T3" fmla="*/ 1213 h 1275"/>
              <a:gd name="T4" fmla="*/ 61 w 933"/>
              <a:gd name="T5" fmla="*/ 1213 h 1275"/>
              <a:gd name="T6" fmla="*/ 61 w 933"/>
              <a:gd name="T7" fmla="*/ 64 h 1275"/>
              <a:gd name="T8" fmla="*/ 870 w 933"/>
              <a:gd name="T9" fmla="*/ 64 h 12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33" h="1275">
                <a:moveTo>
                  <a:pt x="870" y="64"/>
                </a:moveTo>
                <a:cubicBezTo>
                  <a:pt x="933" y="128"/>
                  <a:pt x="922" y="1160"/>
                  <a:pt x="870" y="1213"/>
                </a:cubicBezTo>
                <a:cubicBezTo>
                  <a:pt x="817" y="1266"/>
                  <a:pt x="121" y="1275"/>
                  <a:pt x="61" y="1213"/>
                </a:cubicBezTo>
                <a:cubicBezTo>
                  <a:pt x="0" y="1151"/>
                  <a:pt x="3" y="123"/>
                  <a:pt x="61" y="64"/>
                </a:cubicBezTo>
                <a:cubicBezTo>
                  <a:pt x="118" y="5"/>
                  <a:pt x="806" y="0"/>
                  <a:pt x="870" y="64"/>
                </a:cubicBezTo>
                <a:close/>
              </a:path>
            </a:pathLst>
          </a:custGeom>
          <a:solidFill>
            <a:srgbClr val="FFFFFF"/>
          </a:solidFill>
          <a:effectLst>
            <a:outerShdw blurRad="317500" dist="635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VNtimes new roman" panose="020B7200000000000000" pitchFamily="34" charset="0"/>
            </a:endParaRPr>
          </a:p>
        </p:txBody>
      </p:sp>
      <p:sp>
        <p:nvSpPr>
          <p:cNvPr id="15" name="Picture Placeholder 14" descr="An empty placeholder to add an image. Click on the placeholder and select the image that you wish to add"/>
          <p:cNvSpPr>
            <a:spLocks noGrp="1"/>
          </p:cNvSpPr>
          <p:nvPr>
            <p:ph type="pic" sz="quarter" idx="17"/>
          </p:nvPr>
        </p:nvSpPr>
        <p:spPr>
          <a:xfrm>
            <a:off x="1013022" y="4725508"/>
            <a:ext cx="2752545" cy="1587658"/>
          </a:xfrm>
          <a:custGeom>
            <a:avLst/>
            <a:gdLst>
              <a:gd name="connsiteX0" fmla="*/ 1744346 w 3503695"/>
              <a:gd name="connsiteY0" fmla="*/ 62 h 4031418"/>
              <a:gd name="connsiteX1" fmla="*/ 3334838 w 3503695"/>
              <a:gd name="connsiteY1" fmla="*/ 150223 h 4031418"/>
              <a:gd name="connsiteX2" fmla="*/ 3334838 w 3503695"/>
              <a:gd name="connsiteY2" fmla="*/ 3890810 h 4031418"/>
              <a:gd name="connsiteX3" fmla="*/ 174362 w 3503695"/>
              <a:gd name="connsiteY3" fmla="*/ 3890810 h 4031418"/>
              <a:gd name="connsiteX4" fmla="*/ 174362 w 3503695"/>
              <a:gd name="connsiteY4" fmla="*/ 150223 h 4031418"/>
              <a:gd name="connsiteX5" fmla="*/ 1744346 w 3503695"/>
              <a:gd name="connsiteY5" fmla="*/ 62 h 4031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503695" h="4031418">
                <a:moveTo>
                  <a:pt x="1744346" y="62"/>
                </a:moveTo>
                <a:cubicBezTo>
                  <a:pt x="2475376" y="-1972"/>
                  <a:pt x="3209826" y="46047"/>
                  <a:pt x="3334838" y="150223"/>
                </a:cubicBezTo>
                <a:cubicBezTo>
                  <a:pt x="3580957" y="358576"/>
                  <a:pt x="3537984" y="3718268"/>
                  <a:pt x="3334838" y="3890810"/>
                </a:cubicBezTo>
                <a:cubicBezTo>
                  <a:pt x="3127786" y="4063352"/>
                  <a:pt x="408761" y="4092652"/>
                  <a:pt x="174362" y="3890810"/>
                </a:cubicBezTo>
                <a:cubicBezTo>
                  <a:pt x="-63943" y="3688968"/>
                  <a:pt x="-52223" y="342299"/>
                  <a:pt x="174362" y="150223"/>
                </a:cubicBezTo>
                <a:cubicBezTo>
                  <a:pt x="285702" y="54185"/>
                  <a:pt x="1013315" y="2097"/>
                  <a:pt x="1744346" y="62"/>
                </a:cubicBez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</p:spPr>
        <p:txBody>
          <a:bodyPr wrap="square" tIns="182880">
            <a:noAutofit/>
          </a:bodyPr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0" name="Freeform 5"/>
          <p:cNvSpPr>
            <a:spLocks/>
          </p:cNvSpPr>
          <p:nvPr/>
        </p:nvSpPr>
        <p:spPr bwMode="gray">
          <a:xfrm>
            <a:off x="4182533" y="3448511"/>
            <a:ext cx="5232399" cy="3020023"/>
          </a:xfrm>
          <a:custGeom>
            <a:avLst/>
            <a:gdLst>
              <a:gd name="T0" fmla="*/ 870 w 933"/>
              <a:gd name="T1" fmla="*/ 64 h 1275"/>
              <a:gd name="T2" fmla="*/ 870 w 933"/>
              <a:gd name="T3" fmla="*/ 1213 h 1275"/>
              <a:gd name="T4" fmla="*/ 61 w 933"/>
              <a:gd name="T5" fmla="*/ 1213 h 1275"/>
              <a:gd name="T6" fmla="*/ 61 w 933"/>
              <a:gd name="T7" fmla="*/ 64 h 1275"/>
              <a:gd name="T8" fmla="*/ 870 w 933"/>
              <a:gd name="T9" fmla="*/ 64 h 12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33" h="1275">
                <a:moveTo>
                  <a:pt x="870" y="64"/>
                </a:moveTo>
                <a:cubicBezTo>
                  <a:pt x="933" y="128"/>
                  <a:pt x="922" y="1160"/>
                  <a:pt x="870" y="1213"/>
                </a:cubicBezTo>
                <a:cubicBezTo>
                  <a:pt x="817" y="1266"/>
                  <a:pt x="121" y="1275"/>
                  <a:pt x="61" y="1213"/>
                </a:cubicBezTo>
                <a:cubicBezTo>
                  <a:pt x="0" y="1151"/>
                  <a:pt x="3" y="123"/>
                  <a:pt x="61" y="64"/>
                </a:cubicBezTo>
                <a:cubicBezTo>
                  <a:pt x="118" y="5"/>
                  <a:pt x="806" y="0"/>
                  <a:pt x="870" y="64"/>
                </a:cubicBezTo>
                <a:close/>
              </a:path>
            </a:pathLst>
          </a:custGeom>
          <a:solidFill>
            <a:srgbClr val="FFFFFF"/>
          </a:solidFill>
          <a:effectLst>
            <a:outerShdw blurRad="317500" dist="635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VNtimes new roman" panose="020B7200000000000000" pitchFamily="34" charset="0"/>
            </a:endParaRPr>
          </a:p>
        </p:txBody>
      </p:sp>
      <p:sp>
        <p:nvSpPr>
          <p:cNvPr id="21" name="Picture Placeholder 20" descr="An empty placeholder to add an image. Click on the placeholder and select the image that you wish to add"/>
          <p:cNvSpPr>
            <a:spLocks noGrp="1"/>
          </p:cNvSpPr>
          <p:nvPr>
            <p:ph type="pic" sz="quarter" idx="18"/>
          </p:nvPr>
        </p:nvSpPr>
        <p:spPr>
          <a:xfrm>
            <a:off x="4424435" y="3619782"/>
            <a:ext cx="4748594" cy="2677481"/>
          </a:xfrm>
          <a:custGeom>
            <a:avLst/>
            <a:gdLst>
              <a:gd name="connsiteX0" fmla="*/ 1744346 w 3503695"/>
              <a:gd name="connsiteY0" fmla="*/ 62 h 4031418"/>
              <a:gd name="connsiteX1" fmla="*/ 3334838 w 3503695"/>
              <a:gd name="connsiteY1" fmla="*/ 150223 h 4031418"/>
              <a:gd name="connsiteX2" fmla="*/ 3334838 w 3503695"/>
              <a:gd name="connsiteY2" fmla="*/ 3890810 h 4031418"/>
              <a:gd name="connsiteX3" fmla="*/ 174362 w 3503695"/>
              <a:gd name="connsiteY3" fmla="*/ 3890810 h 4031418"/>
              <a:gd name="connsiteX4" fmla="*/ 174362 w 3503695"/>
              <a:gd name="connsiteY4" fmla="*/ 150223 h 4031418"/>
              <a:gd name="connsiteX5" fmla="*/ 1744346 w 3503695"/>
              <a:gd name="connsiteY5" fmla="*/ 62 h 4031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503695" h="4031418">
                <a:moveTo>
                  <a:pt x="1744346" y="62"/>
                </a:moveTo>
                <a:cubicBezTo>
                  <a:pt x="2475376" y="-1972"/>
                  <a:pt x="3209826" y="46047"/>
                  <a:pt x="3334838" y="150223"/>
                </a:cubicBezTo>
                <a:cubicBezTo>
                  <a:pt x="3580957" y="358576"/>
                  <a:pt x="3537984" y="3718268"/>
                  <a:pt x="3334838" y="3890810"/>
                </a:cubicBezTo>
                <a:cubicBezTo>
                  <a:pt x="3127786" y="4063352"/>
                  <a:pt x="408761" y="4092652"/>
                  <a:pt x="174362" y="3890810"/>
                </a:cubicBezTo>
                <a:cubicBezTo>
                  <a:pt x="-63943" y="3688968"/>
                  <a:pt x="-52223" y="342299"/>
                  <a:pt x="174362" y="150223"/>
                </a:cubicBezTo>
                <a:cubicBezTo>
                  <a:pt x="285702" y="54185"/>
                  <a:pt x="1013315" y="2097"/>
                  <a:pt x="1744346" y="62"/>
                </a:cubicBez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</p:spPr>
        <p:txBody>
          <a:bodyPr wrap="square" tIns="365760">
            <a:noAutofit/>
          </a:bodyPr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4672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8593D-7C47-471E-A8DF-97AC4FFD13F5}" type="datetimeFigureOut">
              <a:rPr lang="en-US" smtClean="0"/>
              <a:t>12/17/2023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9D71E3-7D81-4C24-B9D8-6B108755C6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3261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365125"/>
            <a:ext cx="1828799" cy="49403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0" y="365125"/>
            <a:ext cx="6858000" cy="494030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8593D-7C47-471E-A8DF-97AC4FFD13F5}" type="datetimeFigureOut">
              <a:rPr lang="en-US" smtClean="0"/>
              <a:t>12/17/2023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9D71E3-7D81-4C24-B9D8-6B108755C6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6244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8593D-7C47-471E-A8DF-97AC4FFD13F5}" type="datetimeFigureOut">
              <a:rPr lang="en-US" smtClean="0"/>
              <a:t>12/17/2023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9D71E3-7D81-4C24-B9D8-6B108755C6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5739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4" t="422"/>
          <a:stretch/>
        </p:blipFill>
        <p:spPr>
          <a:xfrm>
            <a:off x="0" y="0"/>
            <a:ext cx="12188952" cy="685717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52800" y="533400"/>
            <a:ext cx="7315200" cy="1828800"/>
          </a:xfrm>
        </p:spPr>
        <p:txBody>
          <a:bodyPr anchor="b">
            <a:normAutofit/>
          </a:bodyPr>
          <a:lstStyle>
            <a:lvl1pPr>
              <a:defRPr sz="4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352800" y="2438400"/>
            <a:ext cx="5486400" cy="914400"/>
          </a:xfrm>
        </p:spPr>
        <p:txBody>
          <a:bodyPr>
            <a:normAutofit/>
          </a:bodyPr>
          <a:lstStyle>
            <a:lvl1pPr marL="0" indent="0">
              <a:spcBef>
                <a:spcPts val="1200"/>
              </a:spcBef>
              <a:buNone/>
              <a:defRPr sz="2400">
                <a:solidFill>
                  <a:schemeClr val="tx1"/>
                </a:solidFill>
                <a:latin typeface="+mj-lt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79508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0" y="1825625"/>
            <a:ext cx="4389120" cy="347472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78880" y="1825625"/>
            <a:ext cx="4389120" cy="347472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8593D-7C47-471E-A8DF-97AC4FFD13F5}" type="datetimeFigureOut">
              <a:rPr lang="en-US" smtClean="0"/>
              <a:t>12/17/2023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9D71E3-7D81-4C24-B9D8-6B108755C6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53026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24000" y="1828799"/>
            <a:ext cx="4389120" cy="795867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2400" b="0">
                <a:solidFill>
                  <a:schemeClr val="accent4">
                    <a:lumMod val="75000"/>
                  </a:schemeClr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24000" y="2624666"/>
            <a:ext cx="4389120" cy="267546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78880" y="1828799"/>
            <a:ext cx="4389120" cy="795867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2400" b="0">
                <a:solidFill>
                  <a:schemeClr val="accent4">
                    <a:lumMod val="75000"/>
                  </a:schemeClr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78880" y="2624666"/>
            <a:ext cx="4389120" cy="267546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8593D-7C47-471E-A8DF-97AC4FFD13F5}" type="datetimeFigureOut">
              <a:rPr lang="en-US" smtClean="0"/>
              <a:t>12/17/2023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9D71E3-7D81-4C24-B9D8-6B108755C6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0862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8593D-7C47-471E-A8DF-97AC4FFD13F5}" type="datetimeFigureOut">
              <a:rPr lang="en-US" smtClean="0"/>
              <a:t>12/17/2023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9D71E3-7D81-4C24-B9D8-6B108755C6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5025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8593D-7C47-471E-A8DF-97AC4FFD13F5}" type="datetimeFigureOut">
              <a:rPr lang="en-US" smtClean="0"/>
              <a:t>12/17/2023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9D71E3-7D81-4C24-B9D8-6B108755C6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0071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24400" y="1828800"/>
            <a:ext cx="5943600" cy="3476625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23999" y="1828800"/>
            <a:ext cx="2926080" cy="3476625"/>
          </a:xfrm>
        </p:spPr>
        <p:txBody>
          <a:bodyPr>
            <a:normAutofit/>
          </a:bodyPr>
          <a:lstStyle>
            <a:lvl1pPr marL="0" indent="0">
              <a:spcBef>
                <a:spcPts val="1200"/>
              </a:spcBef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8593D-7C47-471E-A8DF-97AC4FFD13F5}" type="datetimeFigureOut">
              <a:rPr lang="en-US" smtClean="0"/>
              <a:t>12/17/2023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9D71E3-7D81-4C24-B9D8-6B108755C6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7354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5"/>
          <p:cNvSpPr>
            <a:spLocks/>
          </p:cNvSpPr>
          <p:nvPr/>
        </p:nvSpPr>
        <p:spPr bwMode="gray">
          <a:xfrm>
            <a:off x="804333" y="1695450"/>
            <a:ext cx="5596467" cy="3295650"/>
          </a:xfrm>
          <a:custGeom>
            <a:avLst/>
            <a:gdLst>
              <a:gd name="T0" fmla="*/ 1279 w 1347"/>
              <a:gd name="T1" fmla="*/ 919 h 986"/>
              <a:gd name="T2" fmla="*/ 65 w 1347"/>
              <a:gd name="T3" fmla="*/ 919 h 986"/>
              <a:gd name="T4" fmla="*/ 65 w 1347"/>
              <a:gd name="T5" fmla="*/ 64 h 986"/>
              <a:gd name="T6" fmla="*/ 1279 w 1347"/>
              <a:gd name="T7" fmla="*/ 64 h 986"/>
              <a:gd name="T8" fmla="*/ 1279 w 1347"/>
              <a:gd name="T9" fmla="*/ 919 h 9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347" h="986">
                <a:moveTo>
                  <a:pt x="1279" y="919"/>
                </a:moveTo>
                <a:cubicBezTo>
                  <a:pt x="1211" y="986"/>
                  <a:pt x="121" y="974"/>
                  <a:pt x="65" y="919"/>
                </a:cubicBezTo>
                <a:cubicBezTo>
                  <a:pt x="9" y="863"/>
                  <a:pt x="0" y="128"/>
                  <a:pt x="65" y="64"/>
                </a:cubicBezTo>
                <a:cubicBezTo>
                  <a:pt x="130" y="0"/>
                  <a:pt x="1217" y="3"/>
                  <a:pt x="1279" y="64"/>
                </a:cubicBezTo>
                <a:cubicBezTo>
                  <a:pt x="1341" y="125"/>
                  <a:pt x="1347" y="852"/>
                  <a:pt x="1279" y="919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ffectLst>
            <a:outerShdw blurRad="317500" dist="63500" dir="2700000" algn="tl" rotWithShape="0">
              <a:prstClr val="black">
                <a:alpha val="30000"/>
              </a:prstClr>
            </a:outerShdw>
          </a:effectLst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VNtimes new roman" panose="020B7200000000000000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Picture Placeholder 11" descr="An empty placeholder to add an image. Click on the placeholder and select the image that you wish to add"/>
          <p:cNvSpPr>
            <a:spLocks noGrp="1"/>
          </p:cNvSpPr>
          <p:nvPr>
            <p:ph type="pic" idx="1"/>
          </p:nvPr>
        </p:nvSpPr>
        <p:spPr>
          <a:xfrm>
            <a:off x="1006022" y="1874520"/>
            <a:ext cx="5193089" cy="2937510"/>
          </a:xfrm>
          <a:custGeom>
            <a:avLst/>
            <a:gdLst>
              <a:gd name="connsiteX0" fmla="*/ 2531359 w 5066932"/>
              <a:gd name="connsiteY0" fmla="*/ 21 h 2945784"/>
              <a:gd name="connsiteX1" fmla="*/ 4878015 w 5066932"/>
              <a:gd name="connsiteY1" fmla="*/ 145719 h 2945784"/>
              <a:gd name="connsiteX2" fmla="*/ 4878015 w 5066932"/>
              <a:gd name="connsiteY2" fmla="*/ 2803241 h 2945784"/>
              <a:gd name="connsiteX3" fmla="*/ 175988 w 5066932"/>
              <a:gd name="connsiteY3" fmla="*/ 2803241 h 2945784"/>
              <a:gd name="connsiteX4" fmla="*/ 175988 w 5066932"/>
              <a:gd name="connsiteY4" fmla="*/ 145719 h 2945784"/>
              <a:gd name="connsiteX5" fmla="*/ 2531359 w 5066932"/>
              <a:gd name="connsiteY5" fmla="*/ 21 h 29457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066932" h="2945784">
                <a:moveTo>
                  <a:pt x="2531359" y="21"/>
                </a:moveTo>
                <a:cubicBezTo>
                  <a:pt x="3645379" y="1187"/>
                  <a:pt x="4757946" y="50918"/>
                  <a:pt x="4878015" y="145719"/>
                </a:cubicBezTo>
                <a:cubicBezTo>
                  <a:pt x="5118151" y="335320"/>
                  <a:pt x="5141390" y="2594991"/>
                  <a:pt x="4878015" y="2803241"/>
                </a:cubicBezTo>
                <a:cubicBezTo>
                  <a:pt x="4614639" y="3011491"/>
                  <a:pt x="392886" y="2974193"/>
                  <a:pt x="175988" y="2803241"/>
                </a:cubicBezTo>
                <a:cubicBezTo>
                  <a:pt x="-40909" y="2629181"/>
                  <a:pt x="-75768" y="344644"/>
                  <a:pt x="175988" y="145719"/>
                </a:cubicBezTo>
                <a:cubicBezTo>
                  <a:pt x="301866" y="46256"/>
                  <a:pt x="1417339" y="-1144"/>
                  <a:pt x="2531359" y="21"/>
                </a:cubicBez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</p:spPr>
        <p:txBody>
          <a:bodyPr wrap="square" tIns="365760">
            <a:noAutofit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010400" y="2245995"/>
            <a:ext cx="3657600" cy="2194560"/>
          </a:xfrm>
        </p:spPr>
        <p:txBody>
          <a:bodyPr>
            <a:normAutofit/>
          </a:bodyPr>
          <a:lstStyle>
            <a:lvl1pPr marL="0" indent="0">
              <a:spcBef>
                <a:spcPts val="1200"/>
              </a:spcBef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8593D-7C47-471E-A8DF-97AC4FFD13F5}" type="datetimeFigureOut">
              <a:rPr lang="en-US" smtClean="0"/>
              <a:t>12/17/2023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9D71E3-7D81-4C24-B9D8-6B108755C6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1318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5" t="511" r="525" b="2999"/>
          <a:stretch/>
        </p:blipFill>
        <p:spPr>
          <a:xfrm>
            <a:off x="0" y="0"/>
            <a:ext cx="12188826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9829800" cy="108267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24000" y="1828800"/>
            <a:ext cx="9144000" cy="34747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09800" y="6416675"/>
            <a:ext cx="4572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/>
                </a:solidFill>
                <a:latin typeface="VNtimes new roman" panose="020B7200000000000000" pitchFamily="34" charset="0"/>
              </a:defRPr>
            </a:lvl1pPr>
          </a:lstStyle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010400" y="6416675"/>
            <a:ext cx="1371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/>
                </a:solidFill>
                <a:latin typeface="VNtimes new roman" panose="020B7200000000000000" pitchFamily="34" charset="0"/>
              </a:defRPr>
            </a:lvl1pPr>
          </a:lstStyle>
          <a:p>
            <a:fld id="{7FC8593D-7C47-471E-A8DF-97AC4FFD13F5}" type="datetimeFigureOut">
              <a:rPr lang="en-US" smtClean="0"/>
              <a:pPr/>
              <a:t>12/17/2023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416675"/>
            <a:ext cx="838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/>
                </a:solidFill>
                <a:latin typeface="VNtimes new roman" panose="020B7200000000000000" pitchFamily="34" charset="0"/>
              </a:defRPr>
            </a:lvl1pPr>
          </a:lstStyle>
          <a:p>
            <a:fld id="{289D71E3-7D81-4C24-B9D8-6B108755C64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6545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2" r:id="rId11"/>
    <p:sldLayoutId id="2147483661" r:id="rId12"/>
    <p:sldLayoutId id="2147483658" r:id="rId13"/>
    <p:sldLayoutId id="2147483659" r:id="rId14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8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VNtimes new roman" panose="020B7200000000000000" pitchFamily="34" charset="0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VNtimes new roman" panose="020B7200000000000000" pitchFamily="34" charset="0"/>
          <a:ea typeface="+mn-ea"/>
          <a:cs typeface="+mn-cs"/>
        </a:defRPr>
      </a:lvl2pPr>
      <a:lvl3pPr marL="685800" indent="-18288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VNtimes new roman" panose="020B7200000000000000" pitchFamily="34" charset="0"/>
          <a:ea typeface="+mn-ea"/>
          <a:cs typeface="+mn-cs"/>
        </a:defRPr>
      </a:lvl3pPr>
      <a:lvl4pPr marL="914400" indent="-18288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VNtimes new roman" panose="020B7200000000000000" pitchFamily="34" charset="0"/>
          <a:ea typeface="+mn-ea"/>
          <a:cs typeface="+mn-cs"/>
        </a:defRPr>
      </a:lvl4pPr>
      <a:lvl5pPr marL="1143000" indent="-18288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VNtimes new roman" panose="020B7200000000000000" pitchFamily="34" charset="0"/>
          <a:ea typeface="+mn-ea"/>
          <a:cs typeface="+mn-cs"/>
        </a:defRPr>
      </a:lvl5pPr>
      <a:lvl6pPr marL="1371600" indent="-18288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600200" indent="-18288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828800" indent="-18288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indent="-18288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7.png"/><Relationship Id="rId18" Type="http://schemas.openxmlformats.org/officeDocument/2006/relationships/oleObject" Target="../embeddings/oleObject4.bin"/><Relationship Id="rId3" Type="http://schemas.openxmlformats.org/officeDocument/2006/relationships/image" Target="../media/image170.png"/><Relationship Id="rId21" Type="http://schemas.openxmlformats.org/officeDocument/2006/relationships/image" Target="../media/image23.wmf"/><Relationship Id="rId7" Type="http://schemas.openxmlformats.org/officeDocument/2006/relationships/image" Target="../media/image21.png"/><Relationship Id="rId12" Type="http://schemas.openxmlformats.org/officeDocument/2006/relationships/image" Target="../media/image26.png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.bin"/><Relationship Id="rId20" Type="http://schemas.openxmlformats.org/officeDocument/2006/relationships/oleObject" Target="../embeddings/oleObject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0.PNG"/><Relationship Id="rId11" Type="http://schemas.openxmlformats.org/officeDocument/2006/relationships/image" Target="../media/image25.png"/><Relationship Id="rId5" Type="http://schemas.openxmlformats.org/officeDocument/2006/relationships/image" Target="../media/image190.png"/><Relationship Id="rId15" Type="http://schemas.openxmlformats.org/officeDocument/2006/relationships/image" Target="../media/image20.wmf"/><Relationship Id="rId23" Type="http://schemas.openxmlformats.org/officeDocument/2006/relationships/image" Target="../media/image29.png"/><Relationship Id="rId10" Type="http://schemas.openxmlformats.org/officeDocument/2006/relationships/image" Target="../media/image24.png"/><Relationship Id="rId19" Type="http://schemas.openxmlformats.org/officeDocument/2006/relationships/image" Target="../media/image22.wmf"/><Relationship Id="rId4" Type="http://schemas.openxmlformats.org/officeDocument/2006/relationships/image" Target="../media/image180.png"/><Relationship Id="rId9" Type="http://schemas.openxmlformats.org/officeDocument/2006/relationships/image" Target="../media/image23.png"/><Relationship Id="rId14" Type="http://schemas.openxmlformats.org/officeDocument/2006/relationships/oleObject" Target="../embeddings/oleObject2.bin"/><Relationship Id="rId22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microsoft.com/office/2007/relationships/hdphoto" Target="../media/hdphoto1.wdp"/><Relationship Id="rId5" Type="http://schemas.openxmlformats.org/officeDocument/2006/relationships/image" Target="../media/image34.png"/><Relationship Id="rId10" Type="http://schemas.openxmlformats.org/officeDocument/2006/relationships/image" Target="../media/image32.wmf"/><Relationship Id="rId4" Type="http://schemas.openxmlformats.org/officeDocument/2006/relationships/image" Target="../media/image33.png"/><Relationship Id="rId9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image" Target="../media/image51.png"/><Relationship Id="rId18" Type="http://schemas.openxmlformats.org/officeDocument/2006/relationships/oleObject" Target="../embeddings/oleObject12.bin"/><Relationship Id="rId3" Type="http://schemas.openxmlformats.org/officeDocument/2006/relationships/image" Target="../media/image41.png"/><Relationship Id="rId21" Type="http://schemas.openxmlformats.org/officeDocument/2006/relationships/image" Target="../media/image38.wmf"/><Relationship Id="rId7" Type="http://schemas.openxmlformats.org/officeDocument/2006/relationships/image" Target="../media/image45.png"/><Relationship Id="rId12" Type="http://schemas.openxmlformats.org/officeDocument/2006/relationships/image" Target="../media/image50.png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png"/><Relationship Id="rId11" Type="http://schemas.openxmlformats.org/officeDocument/2006/relationships/image" Target="../media/image49.png"/><Relationship Id="rId5" Type="http://schemas.openxmlformats.org/officeDocument/2006/relationships/image" Target="../media/image43.png"/><Relationship Id="rId15" Type="http://schemas.openxmlformats.org/officeDocument/2006/relationships/image" Target="../media/image35.wmf"/><Relationship Id="rId23" Type="http://schemas.openxmlformats.org/officeDocument/2006/relationships/image" Target="../media/image39.png"/><Relationship Id="rId10" Type="http://schemas.openxmlformats.org/officeDocument/2006/relationships/image" Target="../media/image48.png"/><Relationship Id="rId19" Type="http://schemas.openxmlformats.org/officeDocument/2006/relationships/image" Target="../media/image37.wmf"/><Relationship Id="rId4" Type="http://schemas.openxmlformats.org/officeDocument/2006/relationships/image" Target="../media/image42.png"/><Relationship Id="rId9" Type="http://schemas.openxmlformats.org/officeDocument/2006/relationships/image" Target="../media/image47.png"/><Relationship Id="rId14" Type="http://schemas.openxmlformats.org/officeDocument/2006/relationships/oleObject" Target="../embeddings/oleObject10.bin"/><Relationship Id="rId22" Type="http://schemas.openxmlformats.org/officeDocument/2006/relationships/image" Target="../media/image5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18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42.wmf"/><Relationship Id="rId4" Type="http://schemas.openxmlformats.org/officeDocument/2006/relationships/image" Target="../media/image60.png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4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63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2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Relationship Id="rId6" Type="http://schemas.openxmlformats.org/officeDocument/2006/relationships/hyperlink" Target="https://www.publicdomainpictures.net/en/view-image.php?image=317882&amp;picture=abstract-background" TargetMode="External"/><Relationship Id="rId11" Type="http://schemas.openxmlformats.org/officeDocument/2006/relationships/image" Target="../media/image53.png"/><Relationship Id="rId5" Type="http://schemas.openxmlformats.org/officeDocument/2006/relationships/image" Target="../media/image6.jpeg"/><Relationship Id="rId10" Type="http://schemas.openxmlformats.org/officeDocument/2006/relationships/image" Target="../media/image68.png"/><Relationship Id="rId4" Type="http://schemas.openxmlformats.org/officeDocument/2006/relationships/image" Target="../media/image65.png"/><Relationship Id="rId9" Type="http://schemas.openxmlformats.org/officeDocument/2006/relationships/image" Target="../media/image67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4.png"/><Relationship Id="rId3" Type="http://schemas.openxmlformats.org/officeDocument/2006/relationships/hyperlink" Target="https://www.publicdomainpictures.net/en/view-image.php?image=317882&amp;picture=abstract-background" TargetMode="External"/><Relationship Id="rId7" Type="http://schemas.openxmlformats.org/officeDocument/2006/relationships/hyperlink" Target="https://www.wisc-online.com/assetrepository/viewasset?id=1508" TargetMode="External"/><Relationship Id="rId12" Type="http://schemas.openxmlformats.org/officeDocument/2006/relationships/image" Target="../media/image1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jpeg"/><Relationship Id="rId11" Type="http://schemas.openxmlformats.org/officeDocument/2006/relationships/image" Target="../media/image12.png"/><Relationship Id="rId5" Type="http://schemas.openxmlformats.org/officeDocument/2006/relationships/hyperlink" Target="http://www.allwhitebackground.com/colorful-background-images.html" TargetMode="External"/><Relationship Id="rId10" Type="http://schemas.openxmlformats.org/officeDocument/2006/relationships/image" Target="../media/image11.png"/><Relationship Id="rId4" Type="http://schemas.openxmlformats.org/officeDocument/2006/relationships/image" Target="../media/image7.jpg"/><Relationship Id="rId9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9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9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9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 txBox="1">
            <a:spLocks/>
          </p:cNvSpPr>
          <p:nvPr/>
        </p:nvSpPr>
        <p:spPr>
          <a:xfrm>
            <a:off x="2514600" y="3810000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VNtimes new roman" panose="020B7200000000000000" pitchFamily="34" charset="0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VNtimes new roman" panose="020B7200000000000000" pitchFamily="34" charset="0"/>
                <a:ea typeface="+mn-ea"/>
                <a:cs typeface="+mn-cs"/>
              </a:defRPr>
            </a:lvl2pPr>
            <a:lvl3pPr marL="685800" indent="-18288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VNtimes new roman" panose="020B7200000000000000" pitchFamily="34" charset="0"/>
                <a:ea typeface="+mn-ea"/>
                <a:cs typeface="+mn-cs"/>
              </a:defRPr>
            </a:lvl3pPr>
            <a:lvl4pPr marL="914400" indent="-18288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VNtimes new roman" panose="020B7200000000000000" pitchFamily="34" charset="0"/>
                <a:ea typeface="+mn-ea"/>
                <a:cs typeface="+mn-cs"/>
              </a:defRPr>
            </a:lvl4pPr>
            <a:lvl5pPr marL="1143000" indent="-18288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VNtimes new roman" panose="020B7200000000000000" pitchFamily="34" charset="0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00200" indent="-18288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828800" indent="-18288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057400" indent="-18288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 viên:……………………………</a:t>
            </a:r>
            <a:endParaRPr lang="vi-VN" sz="2800">
              <a:solidFill>
                <a:schemeClr val="tx2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vi-VN" sz="2800">
                <a:solidFill>
                  <a:schemeClr val="tx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ớp: ..............................</a:t>
            </a:r>
            <a:endParaRPr lang="en-US" sz="2800" dirty="0">
              <a:solidFill>
                <a:schemeClr val="tx2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381000" y="762000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TRƯỜNG THCS ………….……</a:t>
            </a:r>
            <a:endParaRPr lang="en-US" sz="2800" dirty="0">
              <a:solidFill>
                <a:schemeClr val="tx2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7357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524000" y="-168274"/>
            <a:ext cx="9677400" cy="68580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>
                <a:solidFill>
                  <a:srgbClr val="780A60"/>
                </a:solidFill>
                <a:cs typeface="Times New Roman" panose="02020603050405020304" pitchFamily="18" charset="0"/>
              </a:rPr>
              <a:t>TIẾT - BÀI 3: PHÉP CỘNG CÁC SỐ NGUYÊN</a:t>
            </a:r>
            <a:r>
              <a:rPr lang="vi-VN" b="1">
                <a:solidFill>
                  <a:srgbClr val="780A60"/>
                </a:solidFill>
                <a:cs typeface="Times New Roman" panose="02020603050405020304" pitchFamily="18" charset="0"/>
              </a:rPr>
              <a:t> (TIẾT</a:t>
            </a:r>
            <a:r>
              <a:rPr lang="en-US" b="1">
                <a:solidFill>
                  <a:srgbClr val="780A60"/>
                </a:solidFill>
                <a:cs typeface="Times New Roman" panose="02020603050405020304" pitchFamily="18" charset="0"/>
              </a:rPr>
              <a:t> 1</a:t>
            </a:r>
            <a:r>
              <a:rPr lang="vi-VN" b="1">
                <a:solidFill>
                  <a:srgbClr val="780A60"/>
                </a:solidFill>
                <a:cs typeface="Times New Roman" panose="02020603050405020304" pitchFamily="18" charset="0"/>
              </a:rPr>
              <a:t>)</a:t>
            </a:r>
            <a:endParaRPr lang="en-US" b="1" dirty="0">
              <a:solidFill>
                <a:srgbClr val="780A6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6200" y="427842"/>
            <a:ext cx="6621364" cy="4968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marR="0" lvl="0" indent="-34290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Font typeface="+mj-lt"/>
              <a:buAutoNum type="romanUcPeriod"/>
            </a:pPr>
            <a:r>
              <a:rPr lang="vi-VN" sz="24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 CỘNG HAI SỐ NGUYÊN CÙNG DẤU</a:t>
            </a:r>
            <a:endParaRPr lang="en-US" sz="2400" b="1">
              <a:solidFill>
                <a:srgbClr val="C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6200" y="823735"/>
            <a:ext cx="5477782" cy="5642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marR="0" lvl="0" indent="-34290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Font typeface="+mj-lt"/>
              <a:buAutoNum type="arabicPeriod"/>
            </a:pPr>
            <a:r>
              <a:rPr lang="vi-VN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 cộng hai số nguyên dương.</a:t>
            </a:r>
            <a:endParaRPr lang="en-US" sz="2800" b="1">
              <a:solidFill>
                <a:srgbClr val="C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4213413" y="5981090"/>
            <a:ext cx="3314739" cy="17058"/>
          </a:xfrm>
          <a:prstGeom prst="straightConnector1">
            <a:avLst/>
          </a:prstGeom>
          <a:ln w="25400">
            <a:solidFill>
              <a:srgbClr val="00206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9" name="Group 58"/>
          <p:cNvGrpSpPr/>
          <p:nvPr/>
        </p:nvGrpSpPr>
        <p:grpSpPr>
          <a:xfrm>
            <a:off x="3756213" y="6095999"/>
            <a:ext cx="7064187" cy="721951"/>
            <a:chOff x="2423160" y="4648200"/>
            <a:chExt cx="6492240" cy="435101"/>
          </a:xfrm>
        </p:grpSpPr>
        <p:cxnSp>
          <p:nvCxnSpPr>
            <p:cNvPr id="20" name="Straight Arrow Connector 19"/>
            <p:cNvCxnSpPr/>
            <p:nvPr/>
          </p:nvCxnSpPr>
          <p:spPr>
            <a:xfrm>
              <a:off x="2423160" y="4724400"/>
              <a:ext cx="6492240" cy="0"/>
            </a:xfrm>
            <a:prstGeom prst="straightConnector1">
              <a:avLst/>
            </a:prstGeom>
            <a:ln w="25400" cmpd="sng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2880360" y="4724400"/>
              <a:ext cx="0" cy="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V="1">
              <a:off x="28803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V="1">
              <a:off x="40995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34899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>
              <a:stCxn id="43" idx="0"/>
            </p:cNvCxnSpPr>
            <p:nvPr/>
          </p:nvCxnSpPr>
          <p:spPr>
            <a:xfrm flipV="1">
              <a:off x="4707523" y="4648200"/>
              <a:ext cx="1637" cy="156867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V="1">
              <a:off x="53187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V="1">
              <a:off x="59283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V="1">
              <a:off x="65379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V="1">
              <a:off x="71475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V="1">
              <a:off x="77571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V="1">
              <a:off x="83667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39"/>
                <p:cNvSpPr txBox="1"/>
                <p:nvPr/>
              </p:nvSpPr>
              <p:spPr>
                <a:xfrm>
                  <a:off x="2448044" y="4800601"/>
                  <a:ext cx="521814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240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</m:oMath>
                  </a14:m>
                  <a:r>
                    <a:rPr lang="en-US" sz="2400">
                      <a:solidFill>
                        <a:srgbClr val="00206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8</a:t>
                  </a:r>
                </a:p>
              </p:txBody>
            </p:sp>
          </mc:Choice>
          <mc:Fallback xmlns="">
            <p:sp>
              <p:nvSpPr>
                <p:cNvPr id="40" name="TextBox 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48044" y="4800601"/>
                  <a:ext cx="521814" cy="278233"/>
                </a:xfrm>
                <a:prstGeom prst="rect">
                  <a:avLst/>
                </a:prstGeom>
                <a:blipFill>
                  <a:blip r:embed="rId3"/>
                  <a:stretch>
                    <a:fillRect t="-10526" r="-15054" b="-2894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Box 40"/>
                <p:cNvSpPr txBox="1"/>
                <p:nvPr/>
              </p:nvSpPr>
              <p:spPr>
                <a:xfrm>
                  <a:off x="3149326" y="4800600"/>
                  <a:ext cx="607260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7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1" name="TextBox 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49326" y="4800600"/>
                  <a:ext cx="607260" cy="278233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TextBox 41"/>
                <p:cNvSpPr txBox="1"/>
                <p:nvPr/>
              </p:nvSpPr>
              <p:spPr>
                <a:xfrm>
                  <a:off x="3683709" y="4800600"/>
                  <a:ext cx="607260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6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2" name="TextBox 4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3709" y="4800600"/>
                  <a:ext cx="607260" cy="27823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TextBox 42"/>
                <p:cNvSpPr txBox="1"/>
                <p:nvPr/>
              </p:nvSpPr>
              <p:spPr>
                <a:xfrm>
                  <a:off x="4313984" y="4805067"/>
                  <a:ext cx="607260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5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3" name="TextBox 4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13984" y="4805067"/>
                  <a:ext cx="607260" cy="27823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/>
                <p:cNvSpPr txBox="1"/>
                <p:nvPr/>
              </p:nvSpPr>
              <p:spPr>
                <a:xfrm>
                  <a:off x="4944259" y="4805067"/>
                  <a:ext cx="607260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4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4" name="TextBox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44259" y="4805067"/>
                  <a:ext cx="607260" cy="27823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44"/>
                <p:cNvSpPr txBox="1"/>
                <p:nvPr/>
              </p:nvSpPr>
              <p:spPr>
                <a:xfrm>
                  <a:off x="5574533" y="4805067"/>
                  <a:ext cx="607260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3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5" name="TextBox 4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74533" y="4805067"/>
                  <a:ext cx="607260" cy="278233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/>
                <p:cNvSpPr txBox="1"/>
                <p:nvPr/>
              </p:nvSpPr>
              <p:spPr>
                <a:xfrm>
                  <a:off x="6204808" y="4805067"/>
                  <a:ext cx="607260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6" name="Text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04808" y="4805067"/>
                  <a:ext cx="607260" cy="278233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TextBox 46"/>
                <p:cNvSpPr txBox="1"/>
                <p:nvPr/>
              </p:nvSpPr>
              <p:spPr>
                <a:xfrm>
                  <a:off x="6765052" y="4805067"/>
                  <a:ext cx="607260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7" name="TextBox 4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65052" y="4805067"/>
                  <a:ext cx="607260" cy="278233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TextBox 47"/>
            <p:cNvSpPr txBox="1"/>
            <p:nvPr/>
          </p:nvSpPr>
          <p:spPr>
            <a:xfrm>
              <a:off x="7586246" y="4805067"/>
              <a:ext cx="311143" cy="27823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8195846" y="4800602"/>
              <a:ext cx="311143" cy="27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60" name="Oval 59"/>
          <p:cNvSpPr/>
          <p:nvPr/>
        </p:nvSpPr>
        <p:spPr>
          <a:xfrm>
            <a:off x="4217700" y="6179092"/>
            <a:ext cx="71913" cy="693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/>
          <p:cNvSpPr/>
          <p:nvPr/>
        </p:nvSpPr>
        <p:spPr>
          <a:xfrm>
            <a:off x="7528152" y="6202681"/>
            <a:ext cx="54617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2866990" y="5105788"/>
                <a:ext cx="214513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>
                    <a:solidFill>
                      <a:schemeClr val="tx2"/>
                    </a:solidFill>
                    <a:latin typeface="+mj-lt"/>
                  </a:rPr>
                  <a:t>Đến điểm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−8</m:t>
                    </m:r>
                  </m:oMath>
                </a14:m>
                <a:endParaRPr lang="en-US" sz="2800">
                  <a:solidFill>
                    <a:schemeClr val="tx2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6990" y="5105788"/>
                <a:ext cx="2145139" cy="523220"/>
              </a:xfrm>
              <a:prstGeom prst="rect">
                <a:avLst/>
              </a:prstGeom>
              <a:blipFill>
                <a:blip r:embed="rId11"/>
                <a:stretch>
                  <a:fillRect l="-5682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TextBox 65"/>
          <p:cNvSpPr txBox="1"/>
          <p:nvPr/>
        </p:nvSpPr>
        <p:spPr>
          <a:xfrm>
            <a:off x="5191172" y="5424671"/>
            <a:ext cx="18213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>
                <a:solidFill>
                  <a:srgbClr val="780A60"/>
                </a:solidFill>
                <a:latin typeface="+mj-lt"/>
              </a:rPr>
              <a:t>lùi 5 đơn v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7232082" y="5035908"/>
                <a:ext cx="184056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>
                    <a:solidFill>
                      <a:schemeClr val="tx2"/>
                    </a:solidFill>
                    <a:latin typeface="+mj-lt"/>
                  </a:rPr>
                  <a:t>từ điểm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endParaRPr lang="en-US" sz="2800">
                  <a:solidFill>
                    <a:schemeClr val="tx2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082" y="5035908"/>
                <a:ext cx="1840568" cy="523220"/>
              </a:xfrm>
              <a:prstGeom prst="rect">
                <a:avLst/>
              </a:prstGeom>
              <a:blipFill>
                <a:blip r:embed="rId12"/>
                <a:stretch>
                  <a:fillRect l="-6623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Rectangle 49"/>
          <p:cNvSpPr/>
          <p:nvPr/>
        </p:nvSpPr>
        <p:spPr>
          <a:xfrm>
            <a:off x="76200" y="1271808"/>
            <a:ext cx="4976042" cy="5642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lvl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vi-VN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 cộng hai số nguyên </a:t>
            </a:r>
            <a:r>
              <a:rPr lang="en-US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vi-VN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>
              <a:solidFill>
                <a:srgbClr val="C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2" name="Picture 51"/>
          <p:cNvPicPr/>
          <p:nvPr/>
        </p:nvPicPr>
        <p:blipFill>
          <a:blip r:embed="rId13"/>
          <a:stretch>
            <a:fillRect/>
          </a:stretch>
        </p:blipFill>
        <p:spPr>
          <a:xfrm>
            <a:off x="207028" y="1730170"/>
            <a:ext cx="914400" cy="495300"/>
          </a:xfrm>
          <a:prstGeom prst="rect">
            <a:avLst/>
          </a:prstGeom>
        </p:spPr>
      </p:pic>
      <p:sp>
        <p:nvSpPr>
          <p:cNvPr id="53" name="Rectangle 52"/>
          <p:cNvSpPr/>
          <p:nvPr/>
        </p:nvSpPr>
        <p:spPr>
          <a:xfrm>
            <a:off x="217574" y="1693770"/>
            <a:ext cx="98283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Để tính tổng hai số nguyên âm (-3) + (-5), ta làm như sau:</a:t>
            </a:r>
            <a:endParaRPr lang="en-US" sz="2800">
              <a:solidFill>
                <a:schemeClr val="tx2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57904113"/>
              </p:ext>
            </p:extLst>
          </p:nvPr>
        </p:nvGraphicFramePr>
        <p:xfrm>
          <a:off x="160102" y="2278611"/>
          <a:ext cx="11756372" cy="2710914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193772">
                  <a:extLst>
                    <a:ext uri="{9D8B030D-6E8A-4147-A177-3AD203B41FA5}">
                      <a16:colId xmlns:a16="http://schemas.microsoft.com/office/drawing/2014/main" val="329903171"/>
                    </a:ext>
                  </a:extLst>
                </a:gridCol>
                <a:gridCol w="5562600">
                  <a:extLst>
                    <a:ext uri="{9D8B030D-6E8A-4147-A177-3AD203B41FA5}">
                      <a16:colId xmlns:a16="http://schemas.microsoft.com/office/drawing/2014/main" val="4128902682"/>
                    </a:ext>
                  </a:extLst>
                </a:gridCol>
              </a:tblGrid>
              <a:tr h="903638">
                <a:tc>
                  <a:txBody>
                    <a:bodyPr/>
                    <a:lstStyle/>
                    <a:p>
                      <a:endParaRPr lang="en-US" sz="2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34809404"/>
                  </a:ext>
                </a:extLst>
              </a:tr>
              <a:tr h="903638">
                <a:tc>
                  <a:txBody>
                    <a:bodyPr/>
                    <a:lstStyle/>
                    <a:p>
                      <a:endParaRPr lang="en-US" sz="2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56710737"/>
                  </a:ext>
                </a:extLst>
              </a:tr>
              <a:tr h="903638">
                <a:tc>
                  <a:txBody>
                    <a:bodyPr/>
                    <a:lstStyle/>
                    <a:p>
                      <a:endParaRPr lang="en-US" sz="2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55324097"/>
                  </a:ext>
                </a:extLst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240705"/>
              </p:ext>
            </p:extLst>
          </p:nvPr>
        </p:nvGraphicFramePr>
        <p:xfrm>
          <a:off x="8500437" y="2269064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" name="Equation" r:id="rId14" imgW="1066680" imgH="838080" progId="Equation.DSMT4">
                  <p:embed/>
                </p:oleObj>
              </mc:Choice>
              <mc:Fallback>
                <p:oleObj name="Equation" r:id="rId14" imgW="10666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500437" y="2269064"/>
                        <a:ext cx="1066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164618"/>
              </p:ext>
            </p:extLst>
          </p:nvPr>
        </p:nvGraphicFramePr>
        <p:xfrm>
          <a:off x="8443287" y="3476893"/>
          <a:ext cx="1181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" name="Equation" r:id="rId16" imgW="1180800" imgH="317160" progId="Equation.DSMT4">
                  <p:embed/>
                </p:oleObj>
              </mc:Choice>
              <mc:Fallback>
                <p:oleObj name="Equation" r:id="rId16" imgW="11808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443287" y="3476893"/>
                        <a:ext cx="1181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97143"/>
              </p:ext>
            </p:extLst>
          </p:nvPr>
        </p:nvGraphicFramePr>
        <p:xfrm>
          <a:off x="8396579" y="4178300"/>
          <a:ext cx="1054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" name="Equation" r:id="rId18" imgW="1054080" imgH="317160" progId="Equation.DSMT4">
                  <p:embed/>
                </p:oleObj>
              </mc:Choice>
              <mc:Fallback>
                <p:oleObj name="Equation" r:id="rId18" imgW="10540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396579" y="4178300"/>
                        <a:ext cx="1054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952026"/>
              </p:ext>
            </p:extLst>
          </p:nvPr>
        </p:nvGraphicFramePr>
        <p:xfrm>
          <a:off x="7456198" y="4572000"/>
          <a:ext cx="3746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" name="Equation" r:id="rId20" imgW="3746160" imgH="393480" progId="Equation.DSMT4">
                  <p:embed/>
                </p:oleObj>
              </mc:Choice>
              <mc:Fallback>
                <p:oleObj name="Equation" r:id="rId20" imgW="3746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456198" y="4572000"/>
                        <a:ext cx="3746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1589" y="5825652"/>
            <a:ext cx="3273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 họa trên trục số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44737" y="3201796"/>
            <a:ext cx="600646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 2: </a:t>
            </a:r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tổng của hai số nhận được    ở bước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217574" y="4086207"/>
                <a:ext cx="6034794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i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ước 3: </a:t>
                </a:r>
                <a:r>
                  <a:rPr lang="en-US" sz="280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êm dấu “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trước tổng nhận được ở bước 2.</a:t>
                </a: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574" y="4086207"/>
                <a:ext cx="6034794" cy="954107"/>
              </a:xfrm>
              <a:prstGeom prst="rect">
                <a:avLst/>
              </a:prstGeom>
              <a:blipFill>
                <a:blip r:embed="rId22"/>
                <a:stretch>
                  <a:fillRect l="-2121" t="-6369" r="-505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207028" y="2490042"/>
                <a:ext cx="503855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i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ước 1: </a:t>
                </a:r>
                <a:r>
                  <a:rPr lang="en-US" sz="280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ỏ dấu “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trước mỗi số</a:t>
                </a: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028" y="2490042"/>
                <a:ext cx="5038559" cy="523220"/>
              </a:xfrm>
              <a:prstGeom prst="rect">
                <a:avLst/>
              </a:prstGeom>
              <a:blipFill>
                <a:blip r:embed="rId23"/>
                <a:stretch>
                  <a:fillRect l="-2542" t="-11628" r="-1453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/>
          <p:cNvSpPr/>
          <p:nvPr/>
        </p:nvSpPr>
        <p:spPr>
          <a:xfrm>
            <a:off x="6362700" y="4498291"/>
            <a:ext cx="11550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: 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7650971" y="5486400"/>
            <a:ext cx="426229" cy="6502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65" idx="2"/>
          </p:cNvCxnSpPr>
          <p:nvPr/>
        </p:nvCxnSpPr>
        <p:spPr>
          <a:xfrm>
            <a:off x="3939560" y="5629008"/>
            <a:ext cx="273853" cy="5500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92253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62" grpId="0" animBg="1"/>
      <p:bldP spid="65" grpId="0"/>
      <p:bldP spid="66" grpId="0"/>
      <p:bldP spid="68" grpId="0"/>
      <p:bldP spid="53" grpId="0"/>
      <p:bldP spid="21" grpId="0"/>
      <p:bldP spid="23" grpId="0"/>
      <p:bldP spid="25" grpId="0"/>
      <p:bldP spid="34" grpId="0"/>
      <p:bldP spid="3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524000" y="-168274"/>
            <a:ext cx="9677400" cy="68580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b="1">
                <a:solidFill>
                  <a:srgbClr val="780A60"/>
                </a:solidFill>
                <a:cs typeface="Times New Roman" panose="02020603050405020304" pitchFamily="18" charset="0"/>
              </a:rPr>
              <a:t>TIẾT - BÀI 3: PHÉP CỘNG CÁC SỐ NGUYÊN</a:t>
            </a:r>
            <a:r>
              <a:rPr lang="vi-VN" b="1">
                <a:solidFill>
                  <a:srgbClr val="780A60"/>
                </a:solidFill>
                <a:cs typeface="Times New Roman" panose="02020603050405020304" pitchFamily="18" charset="0"/>
              </a:rPr>
              <a:t> (TIẾT</a:t>
            </a:r>
            <a:r>
              <a:rPr lang="en-US" b="1">
                <a:solidFill>
                  <a:srgbClr val="780A60"/>
                </a:solidFill>
                <a:cs typeface="Times New Roman" panose="02020603050405020304" pitchFamily="18" charset="0"/>
              </a:rPr>
              <a:t> 1</a:t>
            </a:r>
            <a:r>
              <a:rPr lang="vi-VN" b="1">
                <a:solidFill>
                  <a:srgbClr val="780A60"/>
                </a:solidFill>
                <a:cs typeface="Times New Roman" panose="02020603050405020304" pitchFamily="18" charset="0"/>
              </a:rPr>
              <a:t>)</a:t>
            </a:r>
            <a:endParaRPr lang="en-US" b="1" dirty="0">
              <a:solidFill>
                <a:srgbClr val="780A6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6200" y="427842"/>
            <a:ext cx="66213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lvl="0" indent="-342900">
              <a:buFont typeface="+mj-lt"/>
              <a:buAutoNum type="romanUcPeriod"/>
            </a:pPr>
            <a:r>
              <a:rPr lang="vi-VN" sz="24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 CỘNG HAI SỐ NGUYÊN CÙNG DẤU</a:t>
            </a:r>
            <a:endParaRPr lang="en-US" sz="2400" b="1">
              <a:solidFill>
                <a:srgbClr val="C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6200" y="823735"/>
            <a:ext cx="54777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lvl="0" indent="-342900">
              <a:buFont typeface="+mj-lt"/>
              <a:buAutoNum type="arabicPeriod"/>
            </a:pPr>
            <a:r>
              <a:rPr lang="vi-VN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 cộng hai số nguyên dương.</a:t>
            </a:r>
            <a:endParaRPr lang="en-US" sz="2800" b="1">
              <a:solidFill>
                <a:srgbClr val="C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9866" y="1313066"/>
            <a:ext cx="99726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rgbClr val="00B050"/>
                </a:solidFill>
                <a:latin typeface="+mj-lt"/>
                <a:sym typeface="Wingdings" panose="05000000000000000000" pitchFamily="2" charset="2"/>
              </a:rPr>
              <a:t></a:t>
            </a:r>
            <a:r>
              <a:rPr lang="en-US" sz="2800">
                <a:solidFill>
                  <a:srgbClr val="00B050"/>
                </a:solidFill>
                <a:latin typeface="+mj-lt"/>
              </a:rPr>
              <a:t>Cộng hai số nguyên dương chính là cộng hai số tự nhiên khác 0</a:t>
            </a:r>
          </a:p>
        </p:txBody>
      </p:sp>
      <p:sp>
        <p:nvSpPr>
          <p:cNvPr id="50" name="Rectangle 49"/>
          <p:cNvSpPr/>
          <p:nvPr/>
        </p:nvSpPr>
        <p:spPr>
          <a:xfrm>
            <a:off x="36053" y="1662839"/>
            <a:ext cx="49760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lvl="0"/>
            <a:r>
              <a:rPr lang="en-US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vi-VN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 cộng hai số nguyên </a:t>
            </a:r>
            <a:r>
              <a:rPr lang="en-US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vi-VN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>
              <a:solidFill>
                <a:srgbClr val="C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76200" y="2259845"/>
            <a:ext cx="11887200" cy="1702555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Để c</a:t>
            </a:r>
            <a:r>
              <a:rPr lang="en-US" sz="28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ộng hai số nguyên âm, ta làm như sau:</a:t>
            </a:r>
          </a:p>
          <a:p>
            <a:r>
              <a:rPr lang="en-US" sz="28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 1: Bỏ dấu “-” trước mỗi số.</a:t>
            </a:r>
          </a:p>
          <a:p>
            <a:r>
              <a:rPr lang="en-US" sz="28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 2: Tính tổng của hai số nguyên dương nhận được ở bước 1.</a:t>
            </a:r>
          </a:p>
          <a:p>
            <a:r>
              <a:rPr lang="en-US" sz="28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 3: Thêm dấu “-” trước kết quả nhận được ở bước 2, ta có tổng cần tìm.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7175" y="4115483"/>
            <a:ext cx="352425" cy="847725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609600" y="3991512"/>
            <a:ext cx="808907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i="1">
                <a:solidFill>
                  <a:srgbClr val="780A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 của hai số nguyên dương là số nguyên dương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i="1">
                <a:solidFill>
                  <a:srgbClr val="780A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 của hai số nguyên âm là số nguyên âm.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6200" y="4854681"/>
            <a:ext cx="22124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1: Tính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535332"/>
              </p:ext>
            </p:extLst>
          </p:nvPr>
        </p:nvGraphicFramePr>
        <p:xfrm>
          <a:off x="2239549" y="4953000"/>
          <a:ext cx="160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4" imgW="1600200" imgH="393480" progId="Equation.DSMT4">
                  <p:embed/>
                </p:oleObj>
              </mc:Choice>
              <mc:Fallback>
                <p:oleObj name="Equation" r:id="rId4" imgW="1600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39549" y="4953000"/>
                        <a:ext cx="1600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992706" y="5266518"/>
            <a:ext cx="10326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 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3258" y="5668143"/>
            <a:ext cx="11550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: 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529157"/>
              </p:ext>
            </p:extLst>
          </p:nvPr>
        </p:nvGraphicFramePr>
        <p:xfrm>
          <a:off x="1392982" y="5797663"/>
          <a:ext cx="3987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6" imgW="3987720" imgH="393480" progId="Equation.DSMT4">
                  <p:embed/>
                </p:oleObj>
              </mc:Choice>
              <mc:Fallback>
                <p:oleObj name="Equation" r:id="rId6" imgW="3987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92982" y="5797663"/>
                        <a:ext cx="3987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8669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524000" y="-168274"/>
            <a:ext cx="9677400" cy="68580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b="1">
                <a:solidFill>
                  <a:srgbClr val="780A60"/>
                </a:solidFill>
                <a:cs typeface="Times New Roman" panose="02020603050405020304" pitchFamily="18" charset="0"/>
              </a:rPr>
              <a:t>TIẾT - BÀI 3: PHÉP CỘNG CÁC SỐ NGUYÊN</a:t>
            </a:r>
            <a:r>
              <a:rPr lang="vi-VN" b="1">
                <a:solidFill>
                  <a:srgbClr val="780A60"/>
                </a:solidFill>
                <a:cs typeface="Times New Roman" panose="02020603050405020304" pitchFamily="18" charset="0"/>
              </a:rPr>
              <a:t> (TIẾT</a:t>
            </a:r>
            <a:r>
              <a:rPr lang="en-US" b="1">
                <a:solidFill>
                  <a:srgbClr val="780A60"/>
                </a:solidFill>
                <a:cs typeface="Times New Roman" panose="02020603050405020304" pitchFamily="18" charset="0"/>
              </a:rPr>
              <a:t> 1</a:t>
            </a:r>
            <a:r>
              <a:rPr lang="vi-VN" b="1">
                <a:solidFill>
                  <a:srgbClr val="780A60"/>
                </a:solidFill>
                <a:cs typeface="Times New Roman" panose="02020603050405020304" pitchFamily="18" charset="0"/>
              </a:rPr>
              <a:t>)</a:t>
            </a:r>
            <a:endParaRPr lang="en-US" b="1" dirty="0">
              <a:solidFill>
                <a:srgbClr val="780A6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6200" y="427842"/>
            <a:ext cx="66213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lvl="0" indent="-342900">
              <a:buFont typeface="+mj-lt"/>
              <a:buAutoNum type="romanUcPeriod"/>
            </a:pPr>
            <a:r>
              <a:rPr lang="vi-VN" sz="24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 CỘNG HAI SỐ NGUYÊN CÙNG DẤU</a:t>
            </a:r>
            <a:endParaRPr lang="en-US" sz="2400" b="1">
              <a:solidFill>
                <a:srgbClr val="C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6200" y="1194648"/>
            <a:ext cx="91440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algn="just"/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Vào một ngày mùa đông ở Sa Pa, nhiệt độ tại Cổng Trời là - 1</a:t>
            </a:r>
            <a:r>
              <a:rPr lang="en-US" sz="2800" baseline="3000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Tuy nhiên, nhiệt độ lúc đó tại chợ Sa Pa lại cao hơn 2</a:t>
            </a:r>
            <a:r>
              <a:rPr lang="en-US" sz="2800" baseline="3000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 so với nhiệt độ tại Cổng Trời.</a:t>
            </a:r>
          </a:p>
          <a:p>
            <a:pPr marR="0" lvl="0" algn="just"/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 phép tính và tính nhiệt độ tại chợ Sa Pa lúc đó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76200" y="843735"/>
            <a:ext cx="66854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lvl="0"/>
            <a:r>
              <a:rPr lang="en-US" sz="24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vi-VN" sz="24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 CỘNG HAI SỐ NGUYÊN </a:t>
            </a:r>
            <a:r>
              <a:rPr lang="en-US" sz="24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vi-VN" sz="24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ẤU</a:t>
            </a:r>
            <a:endParaRPr lang="en-US" sz="2400" b="1">
              <a:solidFill>
                <a:srgbClr val="C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537" y="1246118"/>
            <a:ext cx="733676" cy="385491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  <a14:imgEffect>
                      <a14:brightnessContrast bright="-2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448800" y="1246118"/>
            <a:ext cx="1717097" cy="5568456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11165897" y="3429000"/>
            <a:ext cx="101181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 </a:t>
            </a:r>
          </a:p>
          <a:p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aseline="30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401889"/>
              </p:ext>
            </p:extLst>
          </p:nvPr>
        </p:nvGraphicFramePr>
        <p:xfrm>
          <a:off x="6878638" y="3551238"/>
          <a:ext cx="177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7" imgW="1777680" imgH="393480" progId="Equation.DSMT4">
                  <p:embed/>
                </p:oleObj>
              </mc:Choice>
              <mc:Fallback>
                <p:oleObj name="Equation" r:id="rId7" imgW="1777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78638" y="3551238"/>
                        <a:ext cx="1778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287660"/>
              </p:ext>
            </p:extLst>
          </p:nvPr>
        </p:nvGraphicFramePr>
        <p:xfrm>
          <a:off x="1183742" y="4824032"/>
          <a:ext cx="2235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9" imgW="2234880" imgH="393480" progId="Equation.DSMT4">
                  <p:embed/>
                </p:oleObj>
              </mc:Choice>
              <mc:Fallback>
                <p:oleObj name="Equation" r:id="rId9" imgW="2234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3742" y="4824032"/>
                        <a:ext cx="2235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91638" y="3448199"/>
            <a:ext cx="63947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vi-VN" sz="2800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tính biểu thị n</a:t>
            </a:r>
            <a:r>
              <a:rPr lang="en-US" sz="2800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t độ tại chợ Sa Pa là</a:t>
            </a:r>
          </a:p>
        </p:txBody>
      </p:sp>
      <p:sp>
        <p:nvSpPr>
          <p:cNvPr id="8" name="Rectangle 7"/>
          <p:cNvSpPr/>
          <p:nvPr/>
        </p:nvSpPr>
        <p:spPr>
          <a:xfrm>
            <a:off x="347912" y="4062358"/>
            <a:ext cx="8148384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 sát nhiệt kế ta thấy nhiệt độ tại chợ Sa Pa là 1</a:t>
            </a:r>
            <a:r>
              <a:rPr lang="en-US" sz="2800" i="1" baseline="30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endParaRPr lang="vi-VN" sz="2800" i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</p:txBody>
      </p:sp>
      <p:sp>
        <p:nvSpPr>
          <p:cNvPr id="9" name="Rectangle 8"/>
          <p:cNvSpPr/>
          <p:nvPr/>
        </p:nvSpPr>
        <p:spPr>
          <a:xfrm>
            <a:off x="391638" y="4744424"/>
            <a:ext cx="9799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</a:t>
            </a:r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720639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0" grpId="0"/>
      <p:bldP spid="5" grpId="0"/>
      <p:bldP spid="8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524000" y="-168274"/>
            <a:ext cx="9677400" cy="68580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>
                <a:solidFill>
                  <a:srgbClr val="780A60"/>
                </a:solidFill>
                <a:cs typeface="Times New Roman" panose="02020603050405020304" pitchFamily="18" charset="0"/>
              </a:rPr>
              <a:t>TIẾT - BÀI 3: PHÉP CỘNG CÁC SỐ NGUYÊN</a:t>
            </a:r>
            <a:r>
              <a:rPr lang="vi-VN" b="1">
                <a:solidFill>
                  <a:srgbClr val="780A60"/>
                </a:solidFill>
                <a:cs typeface="Times New Roman" panose="02020603050405020304" pitchFamily="18" charset="0"/>
              </a:rPr>
              <a:t> (TIẾT</a:t>
            </a:r>
            <a:r>
              <a:rPr lang="en-US" b="1">
                <a:solidFill>
                  <a:srgbClr val="780A60"/>
                </a:solidFill>
                <a:cs typeface="Times New Roman" panose="02020603050405020304" pitchFamily="18" charset="0"/>
              </a:rPr>
              <a:t> 1</a:t>
            </a:r>
            <a:r>
              <a:rPr lang="vi-VN" b="1">
                <a:solidFill>
                  <a:srgbClr val="780A60"/>
                </a:solidFill>
                <a:cs typeface="Times New Roman" panose="02020603050405020304" pitchFamily="18" charset="0"/>
              </a:rPr>
              <a:t>)</a:t>
            </a:r>
            <a:endParaRPr lang="en-US" b="1" dirty="0">
              <a:solidFill>
                <a:srgbClr val="780A6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6200" y="427842"/>
            <a:ext cx="6621364" cy="4968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marR="0" lvl="0" indent="-34290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Font typeface="+mj-lt"/>
              <a:buAutoNum type="romanUcPeriod"/>
            </a:pPr>
            <a:r>
              <a:rPr lang="vi-VN" sz="24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 CỘNG HAI SỐ NGUYÊN CÙNG DẤU</a:t>
            </a:r>
            <a:endParaRPr lang="en-US" sz="2400" b="1">
              <a:solidFill>
                <a:srgbClr val="C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6246751" y="5982698"/>
            <a:ext cx="1336018" cy="10834"/>
          </a:xfrm>
          <a:prstGeom prst="straightConnector1">
            <a:avLst/>
          </a:prstGeom>
          <a:ln w="25400">
            <a:solidFill>
              <a:srgbClr val="00206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9" name="Group 58"/>
          <p:cNvGrpSpPr/>
          <p:nvPr/>
        </p:nvGrpSpPr>
        <p:grpSpPr>
          <a:xfrm>
            <a:off x="3756213" y="6095999"/>
            <a:ext cx="7064187" cy="721951"/>
            <a:chOff x="2423160" y="4648200"/>
            <a:chExt cx="6492240" cy="435101"/>
          </a:xfrm>
        </p:grpSpPr>
        <p:cxnSp>
          <p:nvCxnSpPr>
            <p:cNvPr id="20" name="Straight Arrow Connector 19"/>
            <p:cNvCxnSpPr/>
            <p:nvPr/>
          </p:nvCxnSpPr>
          <p:spPr>
            <a:xfrm>
              <a:off x="2423160" y="4724400"/>
              <a:ext cx="6492240" cy="0"/>
            </a:xfrm>
            <a:prstGeom prst="straightConnector1">
              <a:avLst/>
            </a:prstGeom>
            <a:ln w="25400" cmpd="sng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2880360" y="4724400"/>
              <a:ext cx="0" cy="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V="1">
              <a:off x="28803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V="1">
              <a:off x="40995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34899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>
              <a:stCxn id="43" idx="0"/>
            </p:cNvCxnSpPr>
            <p:nvPr/>
          </p:nvCxnSpPr>
          <p:spPr>
            <a:xfrm flipV="1">
              <a:off x="4707523" y="4648200"/>
              <a:ext cx="1637" cy="156867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V="1">
              <a:off x="53187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V="1">
              <a:off x="59283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V="1">
              <a:off x="65379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V="1">
              <a:off x="71475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V="1">
              <a:off x="77571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V="1">
              <a:off x="83667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39"/>
                <p:cNvSpPr txBox="1"/>
                <p:nvPr/>
              </p:nvSpPr>
              <p:spPr>
                <a:xfrm>
                  <a:off x="2448044" y="4800601"/>
                  <a:ext cx="521814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240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</m:oMath>
                  </a14:m>
                  <a:r>
                    <a:rPr lang="en-US" sz="2400">
                      <a:solidFill>
                        <a:srgbClr val="00206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</a:p>
              </p:txBody>
            </p:sp>
          </mc:Choice>
          <mc:Fallback xmlns="">
            <p:sp>
              <p:nvSpPr>
                <p:cNvPr id="40" name="TextBox 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48044" y="4800601"/>
                  <a:ext cx="521814" cy="278233"/>
                </a:xfrm>
                <a:prstGeom prst="rect">
                  <a:avLst/>
                </a:prstGeom>
                <a:blipFill>
                  <a:blip r:embed="rId3"/>
                  <a:stretch>
                    <a:fillRect t="-10526" r="-15054" b="-2894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Box 40"/>
                <p:cNvSpPr txBox="1"/>
                <p:nvPr/>
              </p:nvSpPr>
              <p:spPr>
                <a:xfrm>
                  <a:off x="3149326" y="4800600"/>
                  <a:ext cx="607260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1" name="TextBox 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49326" y="4800600"/>
                  <a:ext cx="607260" cy="278233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TextBox 41"/>
                <p:cNvSpPr txBox="1"/>
                <p:nvPr/>
              </p:nvSpPr>
              <p:spPr>
                <a:xfrm>
                  <a:off x="3683709" y="4800600"/>
                  <a:ext cx="607260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2" name="TextBox 4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3709" y="4800600"/>
                  <a:ext cx="607260" cy="27823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TextBox 42"/>
                <p:cNvSpPr txBox="1"/>
                <p:nvPr/>
              </p:nvSpPr>
              <p:spPr>
                <a:xfrm>
                  <a:off x="4313984" y="4805067"/>
                  <a:ext cx="607260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3" name="TextBox 4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13984" y="4805067"/>
                  <a:ext cx="607260" cy="27823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/>
                <p:cNvSpPr txBox="1"/>
                <p:nvPr/>
              </p:nvSpPr>
              <p:spPr>
                <a:xfrm>
                  <a:off x="5096116" y="4797079"/>
                  <a:ext cx="396590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4" name="TextBox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96116" y="4797079"/>
                  <a:ext cx="396590" cy="27823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44"/>
                <p:cNvSpPr txBox="1"/>
                <p:nvPr/>
              </p:nvSpPr>
              <p:spPr>
                <a:xfrm>
                  <a:off x="5717590" y="4805067"/>
                  <a:ext cx="396590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5" name="TextBox 4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17590" y="4805067"/>
                  <a:ext cx="396590" cy="278233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/>
                <p:cNvSpPr txBox="1"/>
                <p:nvPr/>
              </p:nvSpPr>
              <p:spPr>
                <a:xfrm>
                  <a:off x="6347864" y="4805067"/>
                  <a:ext cx="396590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6" name="Text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47864" y="4805067"/>
                  <a:ext cx="396590" cy="278233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TextBox 46"/>
                <p:cNvSpPr txBox="1"/>
                <p:nvPr/>
              </p:nvSpPr>
              <p:spPr>
                <a:xfrm>
                  <a:off x="6978139" y="4805067"/>
                  <a:ext cx="396590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7" name="TextBox 4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78139" y="4805067"/>
                  <a:ext cx="396590" cy="278233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TextBox 47"/>
            <p:cNvSpPr txBox="1"/>
            <p:nvPr/>
          </p:nvSpPr>
          <p:spPr>
            <a:xfrm>
              <a:off x="7586246" y="4805067"/>
              <a:ext cx="311143" cy="27823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8195846" y="4800602"/>
              <a:ext cx="311143" cy="27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</p:grpSp>
      <p:sp>
        <p:nvSpPr>
          <p:cNvPr id="60" name="Oval 59"/>
          <p:cNvSpPr/>
          <p:nvPr/>
        </p:nvSpPr>
        <p:spPr>
          <a:xfrm>
            <a:off x="6199723" y="6179092"/>
            <a:ext cx="71913" cy="693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/>
          <p:cNvSpPr/>
          <p:nvPr/>
        </p:nvSpPr>
        <p:spPr>
          <a:xfrm>
            <a:off x="7528152" y="6202681"/>
            <a:ext cx="54617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7713374" y="5162092"/>
                <a:ext cx="179728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>
                    <a:solidFill>
                      <a:schemeClr val="tx2"/>
                    </a:solidFill>
                    <a:latin typeface="+mj-lt"/>
                  </a:rPr>
                  <a:t>đến điểm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sz="2800">
                  <a:solidFill>
                    <a:schemeClr val="tx2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3374" y="5162092"/>
                <a:ext cx="1797287" cy="523220"/>
              </a:xfrm>
              <a:prstGeom prst="rect">
                <a:avLst/>
              </a:prstGeom>
              <a:blipFill>
                <a:blip r:embed="rId11"/>
                <a:stretch>
                  <a:fillRect l="-6780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TextBox 65"/>
          <p:cNvSpPr txBox="1"/>
          <p:nvPr/>
        </p:nvSpPr>
        <p:spPr>
          <a:xfrm>
            <a:off x="5976287" y="5430821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>
                <a:solidFill>
                  <a:srgbClr val="780A60"/>
                </a:solidFill>
                <a:latin typeface="+mj-lt"/>
              </a:rPr>
              <a:t>tiến 2 đơn v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4443208" y="5186660"/>
                <a:ext cx="184056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>
                    <a:solidFill>
                      <a:schemeClr val="tx2"/>
                    </a:solidFill>
                    <a:latin typeface="+mj-lt"/>
                  </a:rPr>
                  <a:t>từ điểm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sz="2800">
                  <a:solidFill>
                    <a:schemeClr val="tx2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3208" y="5186660"/>
                <a:ext cx="1840568" cy="523220"/>
              </a:xfrm>
              <a:prstGeom prst="rect">
                <a:avLst/>
              </a:prstGeom>
              <a:blipFill>
                <a:blip r:embed="rId12"/>
                <a:stretch>
                  <a:fillRect l="-6954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0" y="1252560"/>
                <a:ext cx="10287467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Để tính tổng hai số nguyên khác dấu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en-US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làm như sau:</a:t>
                </a:r>
                <a:endParaRPr lang="en-US" sz="280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252560"/>
                <a:ext cx="10287467" cy="523220"/>
              </a:xfrm>
              <a:prstGeom prst="rect">
                <a:avLst/>
              </a:prstGeom>
              <a:blipFill>
                <a:blip r:embed="rId13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16584784"/>
              </p:ext>
            </p:extLst>
          </p:nvPr>
        </p:nvGraphicFramePr>
        <p:xfrm>
          <a:off x="207028" y="1838347"/>
          <a:ext cx="11756372" cy="3027691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74772">
                  <a:extLst>
                    <a:ext uri="{9D8B030D-6E8A-4147-A177-3AD203B41FA5}">
                      <a16:colId xmlns:a16="http://schemas.microsoft.com/office/drawing/2014/main" val="329903171"/>
                    </a:ext>
                  </a:extLst>
                </a:gridCol>
                <a:gridCol w="5181600">
                  <a:extLst>
                    <a:ext uri="{9D8B030D-6E8A-4147-A177-3AD203B41FA5}">
                      <a16:colId xmlns:a16="http://schemas.microsoft.com/office/drawing/2014/main" val="4128902682"/>
                    </a:ext>
                  </a:extLst>
                </a:gridCol>
              </a:tblGrid>
              <a:tr h="903638">
                <a:tc>
                  <a:txBody>
                    <a:bodyPr/>
                    <a:lstStyle/>
                    <a:p>
                      <a:endParaRPr lang="en-US" sz="2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34809404"/>
                  </a:ext>
                </a:extLst>
              </a:tr>
              <a:tr h="1220415">
                <a:tc>
                  <a:txBody>
                    <a:bodyPr/>
                    <a:lstStyle/>
                    <a:p>
                      <a:endParaRPr lang="en-US" sz="2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56710737"/>
                  </a:ext>
                </a:extLst>
              </a:tr>
              <a:tr h="903638">
                <a:tc>
                  <a:txBody>
                    <a:bodyPr/>
                    <a:lstStyle/>
                    <a:p>
                      <a:endParaRPr lang="en-US" sz="2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55324097"/>
                  </a:ext>
                </a:extLst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253700"/>
              </p:ext>
            </p:extLst>
          </p:nvPr>
        </p:nvGraphicFramePr>
        <p:xfrm>
          <a:off x="8578850" y="182880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" name="Equation" r:id="rId14" imgW="1002960" imgH="838080" progId="Equation.DSMT4">
                  <p:embed/>
                </p:oleObj>
              </mc:Choice>
              <mc:Fallback>
                <p:oleObj name="Equation" r:id="rId14" imgW="1002960" imgH="8380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578850" y="1828800"/>
                        <a:ext cx="1003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446444"/>
              </p:ext>
            </p:extLst>
          </p:nvPr>
        </p:nvGraphicFramePr>
        <p:xfrm>
          <a:off x="8586131" y="3593488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" name="Equation" r:id="rId16" imgW="1130040" imgH="304560" progId="Equation.DSMT4">
                  <p:embed/>
                </p:oleObj>
              </mc:Choice>
              <mc:Fallback>
                <p:oleObj name="Equation" r:id="rId16" imgW="1130040" imgH="3045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586131" y="3593488"/>
                        <a:ext cx="1130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929062"/>
              </p:ext>
            </p:extLst>
          </p:nvPr>
        </p:nvGraphicFramePr>
        <p:xfrm>
          <a:off x="8620125" y="4029075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" name="Equation" r:id="rId18" imgW="761760" imgH="317160" progId="Equation.DSMT4">
                  <p:embed/>
                </p:oleObj>
              </mc:Choice>
              <mc:Fallback>
                <p:oleObj name="Equation" r:id="rId18" imgW="761760" imgH="3171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620125" y="4029075"/>
                        <a:ext cx="762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035839"/>
              </p:ext>
            </p:extLst>
          </p:nvPr>
        </p:nvGraphicFramePr>
        <p:xfrm>
          <a:off x="8126062" y="4464145"/>
          <a:ext cx="259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Equation" r:id="rId20" imgW="2590560" imgH="393480" progId="Equation.DSMT4">
                  <p:embed/>
                </p:oleObj>
              </mc:Choice>
              <mc:Fallback>
                <p:oleObj name="Equation" r:id="rId20" imgW="2590560" imgH="393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126062" y="4464145"/>
                        <a:ext cx="2590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1589" y="5825652"/>
            <a:ext cx="3273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 họa trên trục số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91663" y="2761532"/>
            <a:ext cx="671524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 2: </a:t>
            </a:r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hai số nguyên dương nhận được ở bước 1, ta lấy số lớn trừ đi số nhỏ hơn</a:t>
            </a:r>
          </a:p>
        </p:txBody>
      </p:sp>
      <p:sp>
        <p:nvSpPr>
          <p:cNvPr id="25" name="Rectangle 24"/>
          <p:cNvSpPr/>
          <p:nvPr/>
        </p:nvSpPr>
        <p:spPr>
          <a:xfrm>
            <a:off x="241642" y="3924912"/>
            <a:ext cx="603479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 3: </a:t>
            </a:r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hiệu vừa nhận được dấu ban đầu của số lớn hơn ở Bước 2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236369" y="1803914"/>
                <a:ext cx="6045340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i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ước 1: </a:t>
                </a:r>
                <a:r>
                  <a:rPr lang="en-US" sz="280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ỏ dấu “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trước số nguyên âm, giữ nguyên số còn lại</a:t>
                </a: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369" y="1803914"/>
                <a:ext cx="6045340" cy="954107"/>
              </a:xfrm>
              <a:prstGeom prst="rect">
                <a:avLst/>
              </a:prstGeom>
              <a:blipFill>
                <a:blip r:embed="rId22"/>
                <a:stretch>
                  <a:fillRect l="-2119" t="-7051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/>
          <p:cNvSpPr/>
          <p:nvPr/>
        </p:nvSpPr>
        <p:spPr>
          <a:xfrm>
            <a:off x="6971002" y="4353580"/>
            <a:ext cx="11550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: </a:t>
            </a:r>
          </a:p>
        </p:txBody>
      </p:sp>
      <p:sp>
        <p:nvSpPr>
          <p:cNvPr id="51" name="Rectangle 50"/>
          <p:cNvSpPr/>
          <p:nvPr/>
        </p:nvSpPr>
        <p:spPr>
          <a:xfrm>
            <a:off x="76200" y="843735"/>
            <a:ext cx="66854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lvl="0"/>
            <a:r>
              <a:rPr lang="en-US" sz="24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vi-VN" sz="24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 CỘNG HAI SỐ NGUYÊN </a:t>
            </a:r>
            <a:r>
              <a:rPr lang="en-US" sz="24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vi-VN" sz="24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ẤU</a:t>
            </a:r>
            <a:endParaRPr lang="en-US" sz="2400" b="1">
              <a:solidFill>
                <a:srgbClr val="C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41589" y="1333534"/>
            <a:ext cx="798210" cy="413359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960933" y="2639742"/>
            <a:ext cx="219964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lớn hơn: 2</a:t>
            </a:r>
          </a:p>
          <a:p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nhỏ hơn: 1</a:t>
            </a:r>
          </a:p>
        </p:txBody>
      </p:sp>
      <p:cxnSp>
        <p:nvCxnSpPr>
          <p:cNvPr id="12" name="Straight Arrow Connector 11"/>
          <p:cNvCxnSpPr>
            <a:endCxn id="60" idx="1"/>
          </p:cNvCxnSpPr>
          <p:nvPr/>
        </p:nvCxnSpPr>
        <p:spPr>
          <a:xfrm>
            <a:off x="5486400" y="5646156"/>
            <a:ext cx="723854" cy="5430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7628370" y="5606336"/>
            <a:ext cx="807229" cy="563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46724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62" grpId="0" animBg="1"/>
      <p:bldP spid="65" grpId="0"/>
      <p:bldP spid="66" grpId="0"/>
      <p:bldP spid="68" grpId="0"/>
      <p:bldP spid="53" grpId="0"/>
      <p:bldP spid="21" grpId="0"/>
      <p:bldP spid="23" grpId="0"/>
      <p:bldP spid="25" grpId="0"/>
      <p:bldP spid="34" grpId="0"/>
      <p:bldP spid="35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524000" y="-168274"/>
            <a:ext cx="9677400" cy="68580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b="1">
                <a:solidFill>
                  <a:srgbClr val="780A60"/>
                </a:solidFill>
                <a:cs typeface="Times New Roman" panose="02020603050405020304" pitchFamily="18" charset="0"/>
              </a:rPr>
              <a:t>TIẾT - BÀI 3: PHÉP CỘNG CÁC SỐ NGUYÊN</a:t>
            </a:r>
            <a:r>
              <a:rPr lang="vi-VN" b="1">
                <a:solidFill>
                  <a:srgbClr val="780A60"/>
                </a:solidFill>
                <a:cs typeface="Times New Roman" panose="02020603050405020304" pitchFamily="18" charset="0"/>
              </a:rPr>
              <a:t> (TIẾT</a:t>
            </a:r>
            <a:r>
              <a:rPr lang="en-US" b="1">
                <a:solidFill>
                  <a:srgbClr val="780A60"/>
                </a:solidFill>
                <a:cs typeface="Times New Roman" panose="02020603050405020304" pitchFamily="18" charset="0"/>
              </a:rPr>
              <a:t> 1</a:t>
            </a:r>
            <a:r>
              <a:rPr lang="vi-VN" b="1">
                <a:solidFill>
                  <a:srgbClr val="780A60"/>
                </a:solidFill>
                <a:cs typeface="Times New Roman" panose="02020603050405020304" pitchFamily="18" charset="0"/>
              </a:rPr>
              <a:t>)</a:t>
            </a:r>
            <a:endParaRPr lang="en-US" b="1" dirty="0">
              <a:solidFill>
                <a:srgbClr val="780A6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6200" y="427842"/>
            <a:ext cx="66213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lvl="0" indent="-342900">
              <a:buFont typeface="+mj-lt"/>
              <a:buAutoNum type="romanUcPeriod"/>
            </a:pPr>
            <a:r>
              <a:rPr lang="vi-VN" sz="24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 CỘNG HAI SỐ NGUYÊN CÙNG DẤU</a:t>
            </a:r>
            <a:endParaRPr lang="en-US" sz="2400" b="1">
              <a:solidFill>
                <a:srgbClr val="C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ounded Rectangle 1"/>
              <p:cNvSpPr/>
              <p:nvPr/>
            </p:nvSpPr>
            <p:spPr>
              <a:xfrm>
                <a:off x="76200" y="1440888"/>
                <a:ext cx="11887200" cy="2550623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80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Để c</a:t>
                </a:r>
                <a:r>
                  <a:rPr lang="en-US" sz="280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ộng hai số nguyên khác dấu, ta làm như sau:</a:t>
                </a:r>
              </a:p>
              <a:p>
                <a:r>
                  <a:rPr lang="en-US" sz="280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ước 1: Bỏ dấu “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trước số nguyên âm, giữ nguyên số còn lại.</a:t>
                </a:r>
              </a:p>
              <a:p>
                <a:r>
                  <a:rPr lang="en-US" sz="280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ước 2: Trong hai số nguyên dương nhận được ở bước 1, ta lấy số lớn hơn trừ đi số nhỏ hơn.</a:t>
                </a:r>
              </a:p>
              <a:p>
                <a:r>
                  <a:rPr lang="en-US" sz="280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ước 3: Cho hiệu vừa nhận được dấu ban đầu của số lớn hơn ở </a:t>
                </a:r>
                <a:r>
                  <a:rPr lang="en-US" sz="2800" i="1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ước 2</a:t>
                </a:r>
                <a:r>
                  <a:rPr lang="en-US" sz="280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có tổng cần tìm.</a:t>
                </a:r>
              </a:p>
            </p:txBody>
          </p:sp>
        </mc:Choice>
        <mc:Fallback xmlns="">
          <p:sp>
            <p:nvSpPr>
              <p:cNvPr id="2" name="Rounded 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1440888"/>
                <a:ext cx="11887200" cy="2550623"/>
              </a:xfrm>
              <a:prstGeom prst="roundRect">
                <a:avLst/>
              </a:prstGeom>
              <a:blipFill>
                <a:blip r:embed="rId4"/>
                <a:stretch>
                  <a:fillRect t="-4276" b="-83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76200" y="4052283"/>
            <a:ext cx="69926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>
                <a:solidFill>
                  <a:srgbClr val="780A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 ý: Hai số nguyên đối nhau có tổng bằng 0.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70150" y="4477289"/>
            <a:ext cx="22124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3: Tính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577204"/>
              </p:ext>
            </p:extLst>
          </p:nvPr>
        </p:nvGraphicFramePr>
        <p:xfrm>
          <a:off x="1989746" y="4947619"/>
          <a:ext cx="1841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" name="Equation" r:id="rId5" imgW="1841400" imgH="545760" progId="Equation.DSMT4">
                  <p:embed/>
                </p:oleObj>
              </mc:Choice>
              <mc:Fallback>
                <p:oleObj name="Equation" r:id="rId5" imgW="1841400" imgH="54576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9746" y="4947619"/>
                        <a:ext cx="18415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951976" y="5280971"/>
            <a:ext cx="10326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 </a:t>
            </a:r>
          </a:p>
        </p:txBody>
      </p:sp>
      <p:sp>
        <p:nvSpPr>
          <p:cNvPr id="16" name="Rectangle 15"/>
          <p:cNvSpPr/>
          <p:nvPr/>
        </p:nvSpPr>
        <p:spPr>
          <a:xfrm>
            <a:off x="76200" y="843735"/>
            <a:ext cx="66854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lvl="0"/>
            <a:r>
              <a:rPr lang="en-US" sz="24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vi-VN" sz="24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 CỘNG HAI SỐ NGUYÊN </a:t>
            </a:r>
            <a:r>
              <a:rPr lang="en-US" sz="24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vi-VN" sz="24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ẤU</a:t>
            </a:r>
            <a:endParaRPr lang="en-US" sz="2400" b="1">
              <a:solidFill>
                <a:srgbClr val="C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565017"/>
              </p:ext>
            </p:extLst>
          </p:nvPr>
        </p:nvGraphicFramePr>
        <p:xfrm>
          <a:off x="6747019" y="4927449"/>
          <a:ext cx="1955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" name="Equation" r:id="rId7" imgW="1955520" imgH="545760" progId="Equation.DSMT4">
                  <p:embed/>
                </p:oleObj>
              </mc:Choice>
              <mc:Fallback>
                <p:oleObj name="Equation" r:id="rId7" imgW="19555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47019" y="4927449"/>
                        <a:ext cx="19558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448536"/>
              </p:ext>
            </p:extLst>
          </p:nvPr>
        </p:nvGraphicFramePr>
        <p:xfrm>
          <a:off x="314325" y="5930900"/>
          <a:ext cx="2120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" name="Equation" r:id="rId9" imgW="2120760" imgH="545760" progId="Equation.DSMT4">
                  <p:embed/>
                </p:oleObj>
              </mc:Choice>
              <mc:Fallback>
                <p:oleObj name="Equation" r:id="rId9" imgW="212076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4325" y="5930900"/>
                        <a:ext cx="21209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36595"/>
              </p:ext>
            </p:extLst>
          </p:nvPr>
        </p:nvGraphicFramePr>
        <p:xfrm>
          <a:off x="2590800" y="6026685"/>
          <a:ext cx="1905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" name="Equation" r:id="rId11" imgW="1904760" imgH="393480" progId="Equation.DSMT4">
                  <p:embed/>
                </p:oleObj>
              </mc:Choice>
              <mc:Fallback>
                <p:oleObj name="Equation" r:id="rId11" imgW="1904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90800" y="6026685"/>
                        <a:ext cx="1905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214107"/>
              </p:ext>
            </p:extLst>
          </p:nvPr>
        </p:nvGraphicFramePr>
        <p:xfrm>
          <a:off x="6546228" y="5943600"/>
          <a:ext cx="2235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" name="Equation" r:id="rId13" imgW="2234880" imgH="545760" progId="Equation.DSMT4">
                  <p:embed/>
                </p:oleObj>
              </mc:Choice>
              <mc:Fallback>
                <p:oleObj name="Equation" r:id="rId13" imgW="22348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46228" y="5943600"/>
                        <a:ext cx="22352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220162"/>
              </p:ext>
            </p:extLst>
          </p:nvPr>
        </p:nvGraphicFramePr>
        <p:xfrm>
          <a:off x="8915400" y="6051550"/>
          <a:ext cx="1371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5" name="Equation" r:id="rId15" imgW="1371600" imgH="317160" progId="Equation.DSMT4">
                  <p:embed/>
                </p:oleObj>
              </mc:Choice>
              <mc:Fallback>
                <p:oleObj name="Equation" r:id="rId15" imgW="13716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915400" y="6051550"/>
                        <a:ext cx="1371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5387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8" grpId="0"/>
      <p:bldP spid="19" grpId="0"/>
      <p:bldP spid="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524000" y="-168274"/>
            <a:ext cx="9677400" cy="68580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b="1">
                <a:solidFill>
                  <a:srgbClr val="780A60"/>
                </a:solidFill>
                <a:cs typeface="Times New Roman" panose="02020603050405020304" pitchFamily="18" charset="0"/>
              </a:rPr>
              <a:t>TIẾT - BÀI 3: PHÉP CỘNG CÁC SỐ NGUYÊN</a:t>
            </a:r>
            <a:r>
              <a:rPr lang="vi-VN" b="1">
                <a:solidFill>
                  <a:srgbClr val="780A60"/>
                </a:solidFill>
                <a:cs typeface="Times New Roman" panose="02020603050405020304" pitchFamily="18" charset="0"/>
              </a:rPr>
              <a:t> (TIẾT</a:t>
            </a:r>
            <a:r>
              <a:rPr lang="en-US" b="1">
                <a:solidFill>
                  <a:srgbClr val="780A60"/>
                </a:solidFill>
                <a:cs typeface="Times New Roman" panose="02020603050405020304" pitchFamily="18" charset="0"/>
              </a:rPr>
              <a:t> 1</a:t>
            </a:r>
            <a:r>
              <a:rPr lang="vi-VN" b="1">
                <a:solidFill>
                  <a:srgbClr val="780A60"/>
                </a:solidFill>
                <a:cs typeface="Times New Roman" panose="02020603050405020304" pitchFamily="18" charset="0"/>
              </a:rPr>
              <a:t>)</a:t>
            </a:r>
            <a:endParaRPr lang="en-US" b="1" dirty="0">
              <a:solidFill>
                <a:srgbClr val="780A6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6200" y="427842"/>
            <a:ext cx="66213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lvl="0" indent="-342900">
              <a:buFont typeface="+mj-lt"/>
              <a:buAutoNum type="romanUcPeriod"/>
            </a:pPr>
            <a:r>
              <a:rPr lang="vi-VN" sz="24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 CỘNG HAI SỐ NGUYÊN CÙNG DẤU</a:t>
            </a:r>
            <a:endParaRPr lang="en-US" sz="2400" b="1">
              <a:solidFill>
                <a:srgbClr val="C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ounded Rectangle 1"/>
              <p:cNvSpPr/>
              <p:nvPr/>
            </p:nvSpPr>
            <p:spPr>
              <a:xfrm>
                <a:off x="106680" y="1283966"/>
                <a:ext cx="11887200" cy="2550623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80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Để c</a:t>
                </a:r>
                <a:r>
                  <a:rPr lang="en-US" sz="280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ộng hai số nguyên khác dấu, ta làm như sau:</a:t>
                </a:r>
              </a:p>
              <a:p>
                <a:r>
                  <a:rPr lang="en-US" sz="280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ước 1: Bỏ dấu “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trước số nguyên âm, giữ nguyên số còn lại.</a:t>
                </a:r>
              </a:p>
              <a:p>
                <a:r>
                  <a:rPr lang="en-US" sz="280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ước 2: Trong hai số nguyên dương nhận được ở bước 1, ta lấy số lớn hơn trừ đi số nhỏ hơn.</a:t>
                </a:r>
              </a:p>
              <a:p>
                <a:r>
                  <a:rPr lang="en-US" sz="280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ước 3: Cho hiệu vừa nhận được dấu ban đầu của số lớn hơn ở </a:t>
                </a:r>
                <a:r>
                  <a:rPr lang="en-US" sz="2800" i="1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ước 2</a:t>
                </a:r>
                <a:r>
                  <a:rPr lang="en-US" sz="280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có tổng cần tìm.</a:t>
                </a:r>
              </a:p>
            </p:txBody>
          </p:sp>
        </mc:Choice>
        <mc:Fallback xmlns="">
          <p:sp>
            <p:nvSpPr>
              <p:cNvPr id="2" name="Rounded 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" y="1283966"/>
                <a:ext cx="11887200" cy="2550623"/>
              </a:xfrm>
              <a:prstGeom prst="roundRect">
                <a:avLst/>
              </a:prstGeom>
              <a:blipFill>
                <a:blip r:embed="rId4"/>
                <a:stretch>
                  <a:fillRect t="-4524"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106680" y="3864232"/>
            <a:ext cx="69926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>
                <a:solidFill>
                  <a:srgbClr val="780A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 ý: Hai số nguyên đối nhau có tổng bằng 0.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8580" y="4274820"/>
            <a:ext cx="11963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4: </a:t>
            </a:r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chiếc tàu ngầm đang ở tốc độ cao – 50 m so với mực nước biển. Sau đó tàu ngầm nổi lên 20 m. Viết phép tính và tính độ cao mới của chiếc tàu đó so với mực nước biển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951976" y="5280971"/>
            <a:ext cx="10326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 </a:t>
            </a:r>
          </a:p>
        </p:txBody>
      </p:sp>
      <p:sp>
        <p:nvSpPr>
          <p:cNvPr id="16" name="Rectangle 15"/>
          <p:cNvSpPr/>
          <p:nvPr/>
        </p:nvSpPr>
        <p:spPr>
          <a:xfrm>
            <a:off x="76200" y="843735"/>
            <a:ext cx="66854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lvl="0"/>
            <a:r>
              <a:rPr lang="en-US" sz="24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vi-VN" sz="24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 CỘNG HAI SỐ NGUYÊN </a:t>
            </a:r>
            <a:r>
              <a:rPr lang="en-US" sz="24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vi-VN" sz="24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ẤU</a:t>
            </a:r>
            <a:endParaRPr lang="en-US" sz="2400" b="1">
              <a:solidFill>
                <a:srgbClr val="C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188553"/>
              </p:ext>
            </p:extLst>
          </p:nvPr>
        </p:nvGraphicFramePr>
        <p:xfrm>
          <a:off x="9871075" y="5806440"/>
          <a:ext cx="152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5" imgW="1523880" imgH="393480" progId="Equation.DSMT4">
                  <p:embed/>
                </p:oleObj>
              </mc:Choice>
              <mc:Fallback>
                <p:oleObj name="Equation" r:id="rId5" imgW="1523880" imgH="393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71075" y="5806440"/>
                        <a:ext cx="1524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0" y="5705962"/>
            <a:ext cx="101200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tính biểu thị độ cao mới của chiếc tàu so với mực nước biển là: </a:t>
            </a:r>
          </a:p>
        </p:txBody>
      </p:sp>
      <p:sp>
        <p:nvSpPr>
          <p:cNvPr id="10" name="Rectangle 9"/>
          <p:cNvSpPr/>
          <p:nvPr/>
        </p:nvSpPr>
        <p:spPr>
          <a:xfrm>
            <a:off x="0" y="6285508"/>
            <a:ext cx="74799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 cao mới của chiếc tàu so với mực nước biển là:</a:t>
            </a:r>
            <a:endParaRPr lang="en-US" sz="280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423771"/>
              </p:ext>
            </p:extLst>
          </p:nvPr>
        </p:nvGraphicFramePr>
        <p:xfrm>
          <a:off x="7315200" y="6398667"/>
          <a:ext cx="427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7" imgW="4279680" imgH="393480" progId="Equation.DSMT4">
                  <p:embed/>
                </p:oleObj>
              </mc:Choice>
              <mc:Fallback>
                <p:oleObj name="Equation" r:id="rId7" imgW="427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15200" y="6398667"/>
                        <a:ext cx="4279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1564161" y="6258580"/>
            <a:ext cx="7040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m)</a:t>
            </a:r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3359358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  <p:bldP spid="9" grpId="0"/>
      <p:bldP spid="10" grpId="0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1295400" y="-152400"/>
            <a:ext cx="9677400" cy="685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en-US" b="1">
                <a:solidFill>
                  <a:srgbClr val="780A60"/>
                </a:solidFill>
                <a:cs typeface="Times New Roman" panose="02020603050405020304" pitchFamily="18" charset="0"/>
              </a:rPr>
              <a:t>KIẾN THỨC CẦN GHI NHỚ</a:t>
            </a:r>
            <a:endParaRPr lang="en-US" b="1" dirty="0">
              <a:solidFill>
                <a:srgbClr val="780A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31169573"/>
                  </p:ext>
                </p:extLst>
              </p:nvPr>
            </p:nvGraphicFramePr>
            <p:xfrm>
              <a:off x="35169" y="838200"/>
              <a:ext cx="12115799" cy="58674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95400">
                      <a:extLst>
                        <a:ext uri="{9D8B030D-6E8A-4147-A177-3AD203B41FA5}">
                          <a16:colId xmlns:a16="http://schemas.microsoft.com/office/drawing/2014/main" val="3432368426"/>
                        </a:ext>
                      </a:extLst>
                    </a:gridCol>
                    <a:gridCol w="4876799">
                      <a:extLst>
                        <a:ext uri="{9D8B030D-6E8A-4147-A177-3AD203B41FA5}">
                          <a16:colId xmlns:a16="http://schemas.microsoft.com/office/drawing/2014/main" val="3729179312"/>
                        </a:ext>
                      </a:extLst>
                    </a:gridCol>
                    <a:gridCol w="5943600">
                      <a:extLst>
                        <a:ext uri="{9D8B030D-6E8A-4147-A177-3AD203B41FA5}">
                          <a16:colId xmlns:a16="http://schemas.microsoft.com/office/drawing/2014/main" val="3750823762"/>
                        </a:ext>
                      </a:extLst>
                    </a:gridCol>
                  </a:tblGrid>
                  <a:tr h="926108">
                    <a:tc>
                      <a:txBody>
                        <a:bodyPr/>
                        <a:lstStyle/>
                        <a:p>
                          <a:r>
                            <a:rPr lang="en-US" sz="26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ÁC</a:t>
                          </a:r>
                          <a:r>
                            <a:rPr lang="en-US" sz="2600" baseline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BƯỚC</a:t>
                          </a:r>
                          <a:endParaRPr lang="en-US" sz="26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6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ỘNG</a:t>
                          </a:r>
                          <a:r>
                            <a:rPr lang="en-US" sz="2600" baseline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HAI SỐ NGUYÊN ÂM</a:t>
                          </a:r>
                          <a:endParaRPr lang="en-US" sz="26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6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ỘNG</a:t>
                          </a:r>
                          <a:r>
                            <a:rPr lang="en-US" sz="2600" baseline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HAI SỐ NGUYÊN KHÁC DẤU</a:t>
                          </a:r>
                          <a:endParaRPr lang="en-US" sz="26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586844036"/>
                      </a:ext>
                    </a:extLst>
                  </a:tr>
                  <a:tr h="105509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60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60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ỏ dấu “-” </a:t>
                          </a:r>
                          <a:r>
                            <a:rPr lang="en-US" sz="2600">
                              <a:solidFill>
                                <a:srgbClr val="780A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ước mỗi số.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60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ỏ dấu “</a:t>
                          </a:r>
                          <a14:m>
                            <m:oMath xmlns:m="http://schemas.openxmlformats.org/officeDocument/2006/math">
                              <m:r>
                                <a:rPr lang="en-US" sz="26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</m:oMath>
                          </a14:m>
                          <a:r>
                            <a:rPr lang="en-US" sz="260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” </a:t>
                          </a:r>
                          <a:r>
                            <a:rPr lang="en-US" sz="260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ước số nguyên âm, giữ nguyên số còn lại.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77519213"/>
                      </a:ext>
                    </a:extLst>
                  </a:tr>
                  <a:tr h="111958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60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60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ính tổng </a:t>
                          </a:r>
                          <a:r>
                            <a:rPr lang="en-US" sz="2600">
                              <a:solidFill>
                                <a:srgbClr val="780A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ủa hai số nguyên dương nhận được ở </a:t>
                          </a:r>
                          <a:r>
                            <a:rPr lang="en-US" sz="2600" i="1">
                              <a:solidFill>
                                <a:srgbClr val="780A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ước 1</a:t>
                          </a:r>
                          <a:r>
                            <a:rPr lang="en-US" sz="2600">
                              <a:solidFill>
                                <a:srgbClr val="780A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60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ong hai số nguyên dương nhận được ở </a:t>
                          </a:r>
                          <a:r>
                            <a:rPr lang="en-US" sz="2600" b="0" i="1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ước </a:t>
                          </a:r>
                          <a:r>
                            <a:rPr lang="en-US" sz="2600" i="1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r>
                            <a:rPr lang="en-US" sz="260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ta </a:t>
                          </a:r>
                          <a:r>
                            <a:rPr lang="en-US" sz="260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ấy số lớn</a:t>
                          </a:r>
                          <a:r>
                            <a:rPr lang="en-US" sz="260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hơn </a:t>
                          </a:r>
                          <a:r>
                            <a:rPr lang="en-US" sz="260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ừ </a:t>
                          </a:r>
                          <a:r>
                            <a:rPr lang="en-US" sz="260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i </a:t>
                          </a:r>
                          <a:r>
                            <a:rPr lang="en-US" sz="260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 nhỏ </a:t>
                          </a:r>
                          <a:r>
                            <a:rPr lang="en-US" sz="260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ơn.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48631641"/>
                      </a:ext>
                    </a:extLst>
                  </a:tr>
                  <a:tr h="109021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60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60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êm dấu “-”</a:t>
                          </a:r>
                          <a:r>
                            <a:rPr lang="en-US" sz="2600">
                              <a:solidFill>
                                <a:srgbClr val="780A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trước kết quả nhận được ở </a:t>
                          </a:r>
                          <a:r>
                            <a:rPr lang="en-US" sz="2600" b="0" i="1">
                              <a:solidFill>
                                <a:srgbClr val="780A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</a:t>
                          </a:r>
                          <a:r>
                            <a:rPr lang="en-US" sz="2600" i="1">
                              <a:solidFill>
                                <a:srgbClr val="780A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ước 2</a:t>
                          </a:r>
                          <a:r>
                            <a:rPr lang="en-US" sz="2600">
                              <a:solidFill>
                                <a:srgbClr val="780A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ta có tổng cần tìm.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60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ho </a:t>
                          </a:r>
                          <a:r>
                            <a:rPr lang="en-US" sz="260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iệu</a:t>
                          </a:r>
                          <a:r>
                            <a:rPr lang="en-US" sz="260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vừa nhận được </a:t>
                          </a:r>
                          <a:r>
                            <a:rPr lang="en-US" sz="260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ấu ban đầu của số lớn hơn ở </a:t>
                          </a:r>
                          <a:r>
                            <a:rPr lang="en-US" sz="2600" i="1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ước 2</a:t>
                          </a:r>
                          <a:r>
                            <a:rPr lang="en-US" sz="260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ta có tổng cần tìm.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29477530"/>
                      </a:ext>
                    </a:extLst>
                  </a:tr>
                  <a:tr h="152783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6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hú</a:t>
                          </a:r>
                          <a:r>
                            <a:rPr lang="en-US" sz="2600" b="1" i="1" baseline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ý</a:t>
                          </a:r>
                          <a:endParaRPr lang="en-US" sz="2600" b="1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457200" indent="-457200">
                            <a:buFont typeface="Arial" panose="020B0604020202020204" pitchFamily="34" charset="0"/>
                            <a:buChar char="•"/>
                          </a:pPr>
                          <a:r>
                            <a:rPr lang="en-US" sz="2600" i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ổng của hai số nguyên dương là số nguyên dương.</a:t>
                          </a:r>
                        </a:p>
                        <a:p>
                          <a:pPr marL="457200" indent="-457200">
                            <a:buFont typeface="Arial" panose="020B0604020202020204" pitchFamily="34" charset="0"/>
                            <a:buChar char="•"/>
                          </a:pPr>
                          <a:r>
                            <a:rPr lang="en-US" sz="2600" i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ổng của hai số nguyên âm là số nguyên âm.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342900" marR="0" indent="-34290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en-US" sz="2600" i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ai số nguyên đối nhau có tổng bằng 0.</a:t>
                          </a: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260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03071625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31169573"/>
                  </p:ext>
                </p:extLst>
              </p:nvPr>
            </p:nvGraphicFramePr>
            <p:xfrm>
              <a:off x="35169" y="838200"/>
              <a:ext cx="12115799" cy="58674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95400">
                      <a:extLst>
                        <a:ext uri="{9D8B030D-6E8A-4147-A177-3AD203B41FA5}">
                          <a16:colId xmlns:a16="http://schemas.microsoft.com/office/drawing/2014/main" val="3432368426"/>
                        </a:ext>
                      </a:extLst>
                    </a:gridCol>
                    <a:gridCol w="4876799">
                      <a:extLst>
                        <a:ext uri="{9D8B030D-6E8A-4147-A177-3AD203B41FA5}">
                          <a16:colId xmlns:a16="http://schemas.microsoft.com/office/drawing/2014/main" val="3729179312"/>
                        </a:ext>
                      </a:extLst>
                    </a:gridCol>
                    <a:gridCol w="5943600">
                      <a:extLst>
                        <a:ext uri="{9D8B030D-6E8A-4147-A177-3AD203B41FA5}">
                          <a16:colId xmlns:a16="http://schemas.microsoft.com/office/drawing/2014/main" val="3750823762"/>
                        </a:ext>
                      </a:extLst>
                    </a:gridCol>
                  </a:tblGrid>
                  <a:tr h="926108">
                    <a:tc>
                      <a:txBody>
                        <a:bodyPr/>
                        <a:lstStyle/>
                        <a:p>
                          <a:r>
                            <a:rPr lang="en-US" sz="260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ÁC</a:t>
                          </a:r>
                          <a:r>
                            <a:rPr lang="en-US" sz="2600" baseline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BƯỚC</a:t>
                          </a:r>
                          <a:endParaRPr lang="en-US" sz="26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60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ỘNG</a:t>
                          </a:r>
                          <a:r>
                            <a:rPr lang="en-US" sz="2600" baseline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HAI SỐ NGUYÊN ÂM</a:t>
                          </a:r>
                          <a:endParaRPr lang="en-US" sz="26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60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ỘNG</a:t>
                          </a:r>
                          <a:r>
                            <a:rPr lang="en-US" sz="2600" baseline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HAI SỐ NGUYÊN KHÁC DẤU</a:t>
                          </a:r>
                          <a:endParaRPr lang="en-US" sz="26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586844036"/>
                      </a:ext>
                    </a:extLst>
                  </a:tr>
                  <a:tr h="105509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600" smtClean="0"/>
                            <a:t>1</a:t>
                          </a:r>
                          <a:endParaRPr lang="en-US" sz="260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600" smtClean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ỏ </a:t>
                          </a:r>
                          <a:r>
                            <a:rPr lang="en-US" sz="2600" smtClean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ấu “-” </a:t>
                          </a:r>
                          <a:r>
                            <a:rPr lang="en-US" sz="2600" smtClean="0">
                              <a:solidFill>
                                <a:srgbClr val="780A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ước mỗi số.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03893" t="-93064" r="-205" b="-38323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77519213"/>
                      </a:ext>
                    </a:extLst>
                  </a:tr>
                  <a:tr h="111958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600" smtClean="0"/>
                            <a:t>2</a:t>
                          </a:r>
                          <a:endParaRPr lang="en-US" sz="260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600" smtClean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ính </a:t>
                          </a:r>
                          <a:r>
                            <a:rPr lang="en-US" sz="2600" smtClean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ổng </a:t>
                          </a:r>
                          <a:r>
                            <a:rPr lang="en-US" sz="2600" smtClean="0">
                              <a:solidFill>
                                <a:srgbClr val="780A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ủa hai số nguyên dương nhận được ở </a:t>
                          </a:r>
                          <a:r>
                            <a:rPr lang="en-US" sz="2600" i="1" smtClean="0">
                              <a:solidFill>
                                <a:srgbClr val="780A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ước </a:t>
                          </a:r>
                          <a:r>
                            <a:rPr lang="en-US" sz="2600" i="1" smtClean="0">
                              <a:solidFill>
                                <a:srgbClr val="780A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r>
                            <a:rPr lang="en-US" sz="2600" smtClean="0">
                              <a:solidFill>
                                <a:srgbClr val="780A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60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ong hai số nguyên dương nhận được ở </a:t>
                          </a:r>
                          <a:r>
                            <a:rPr lang="en-US" sz="2600" b="0" i="1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ước </a:t>
                          </a:r>
                          <a:r>
                            <a:rPr lang="en-US" sz="2600" i="1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r>
                            <a:rPr lang="en-US" sz="260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ta </a:t>
                          </a:r>
                          <a:r>
                            <a:rPr lang="en-US" sz="2600" smtClean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ấy số lớn</a:t>
                          </a:r>
                          <a:r>
                            <a:rPr lang="en-US" sz="260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hơn </a:t>
                          </a:r>
                          <a:r>
                            <a:rPr lang="en-US" sz="2600" smtClean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ừ </a:t>
                          </a:r>
                          <a:r>
                            <a:rPr lang="en-US" sz="260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i </a:t>
                          </a:r>
                          <a:r>
                            <a:rPr lang="en-US" sz="2600" smtClean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 nhỏ </a:t>
                          </a:r>
                          <a:r>
                            <a:rPr lang="en-US" sz="260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ơn.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48631641"/>
                      </a:ext>
                    </a:extLst>
                  </a:tr>
                  <a:tr h="109021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600" smtClean="0"/>
                            <a:t>3</a:t>
                          </a:r>
                          <a:endParaRPr lang="en-US" sz="260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600" smtClean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êm </a:t>
                          </a:r>
                          <a:r>
                            <a:rPr lang="en-US" sz="2600" smtClean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ấu “-”</a:t>
                          </a:r>
                          <a:r>
                            <a:rPr lang="en-US" sz="2600" smtClean="0">
                              <a:solidFill>
                                <a:srgbClr val="780A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trước kết quả nhận được ở </a:t>
                          </a:r>
                          <a:r>
                            <a:rPr lang="en-US" sz="2600" b="0" i="1" smtClean="0">
                              <a:solidFill>
                                <a:srgbClr val="780A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</a:t>
                          </a:r>
                          <a:r>
                            <a:rPr lang="en-US" sz="2600" i="1" smtClean="0">
                              <a:solidFill>
                                <a:srgbClr val="780A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ước </a:t>
                          </a:r>
                          <a:r>
                            <a:rPr lang="en-US" sz="2600" i="1" smtClean="0">
                              <a:solidFill>
                                <a:srgbClr val="780A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lang="en-US" sz="2600" smtClean="0">
                              <a:solidFill>
                                <a:srgbClr val="780A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ta có tổng cần tìm.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60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ho </a:t>
                          </a:r>
                          <a:r>
                            <a:rPr lang="en-US" sz="2600" smtClean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iệu</a:t>
                          </a:r>
                          <a:r>
                            <a:rPr lang="en-US" sz="260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vừa nhận được </a:t>
                          </a:r>
                          <a:r>
                            <a:rPr lang="en-US" sz="2600" smtClean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ấu ban đầu của số lớn hơn ở </a:t>
                          </a:r>
                          <a:r>
                            <a:rPr lang="en-US" sz="2600" i="1" smtClean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ước 2</a:t>
                          </a:r>
                          <a:r>
                            <a:rPr lang="en-US" sz="260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ta có tổng cần tìm.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29477530"/>
                      </a:ext>
                    </a:extLst>
                  </a:tr>
                  <a:tr h="16764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600" b="1" i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hú</a:t>
                          </a:r>
                          <a:r>
                            <a:rPr lang="en-US" sz="2600" b="1" i="1" baseline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ý</a:t>
                          </a:r>
                          <a:endParaRPr lang="en-US" sz="2600" b="1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457200" indent="-457200">
                            <a:buFont typeface="Arial" panose="020B0604020202020204" pitchFamily="34" charset="0"/>
                            <a:buChar char="•"/>
                          </a:pPr>
                          <a:r>
                            <a:rPr lang="en-US" sz="2600" i="1" smtClean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ổng của hai số nguyên dương là số nguyên dương.</a:t>
                          </a:r>
                        </a:p>
                        <a:p>
                          <a:pPr marL="457200" indent="-457200">
                            <a:buFont typeface="Arial" panose="020B0604020202020204" pitchFamily="34" charset="0"/>
                            <a:buChar char="•"/>
                          </a:pPr>
                          <a:r>
                            <a:rPr lang="en-US" sz="2600" i="1" smtClean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ổng của hai số nguyên âm là số nguyên âm.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342900" marR="0" indent="-34290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en-US" sz="2600" i="1" smtClean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ai số nguyên đối nhau có tổng bằng 0.</a:t>
                          </a: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2600" smtClean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030716258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359999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0" y="1752600"/>
                <a:ext cx="5836920" cy="1176866"/>
              </a:xfrm>
            </p:spPr>
            <p:txBody>
              <a:bodyPr>
                <a:noAutofit/>
              </a:bodyPr>
              <a:lstStyle/>
              <a:p>
                <a:r>
                  <a:rPr lang="en-US" sz="2800">
                    <a:solidFill>
                      <a:schemeClr val="tx2"/>
                    </a:solidFill>
                  </a:rPr>
                  <a:t>1. Tính: </a:t>
                </a:r>
              </a:p>
              <a:p>
                <a:r>
                  <a:rPr lang="en-US" sz="2800">
                    <a:solidFill>
                      <a:schemeClr val="tx2"/>
                    </a:solidFill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−28</m:t>
                        </m:r>
                      </m:e>
                    </m:d>
                    <m:r>
                      <a:rPr lang="en-US" sz="28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+(−82)</m:t>
                    </m:r>
                  </m:oMath>
                </a14:m>
                <a:endParaRPr lang="en-US" sz="2800">
                  <a:solidFill>
                    <a:schemeClr val="tx2"/>
                  </a:solidFill>
                </a:endParaRPr>
              </a:p>
              <a:p>
                <a:r>
                  <a:rPr lang="en-US" sz="2800">
                    <a:solidFill>
                      <a:schemeClr val="tx2"/>
                    </a:solidFill>
                  </a:rPr>
                  <a:t>b)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>
                    <a:solidFill>
                      <a:schemeClr val="tx2"/>
                    </a:solidFill>
                  </a:rPr>
                  <a:t>biết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=−81, </m:t>
                    </m:r>
                    <m:r>
                      <a:rPr lang="en-US" sz="28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=−16.</m:t>
                    </m:r>
                  </m:oMath>
                </a14:m>
                <a:endParaRPr lang="en-US" sz="280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1752600"/>
                <a:ext cx="5836920" cy="1176866"/>
              </a:xfrm>
              <a:blipFill>
                <a:blip r:embed="rId3"/>
                <a:stretch>
                  <a:fillRect l="-2088" t="-11917" b="-170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Placeholder 4"/>
              <p:cNvSpPr>
                <a:spLocks noGrp="1"/>
              </p:cNvSpPr>
              <p:nvPr>
                <p:ph type="body" sz="quarter" idx="3"/>
              </p:nvPr>
            </p:nvSpPr>
            <p:spPr>
              <a:xfrm>
                <a:off x="6540515" y="1644664"/>
                <a:ext cx="5760720" cy="1176865"/>
              </a:xfrm>
            </p:spPr>
            <p:txBody>
              <a:bodyPr>
                <a:noAutofit/>
              </a:bodyPr>
              <a:lstStyle/>
              <a:p>
                <a:r>
                  <a:rPr lang="en-US" sz="2800">
                    <a:solidFill>
                      <a:schemeClr val="tx2"/>
                    </a:solidFill>
                  </a:rPr>
                  <a:t>2. Tính: </a:t>
                </a:r>
              </a:p>
              <a:p>
                <a:r>
                  <a:rPr lang="en-US" sz="2800">
                    <a:solidFill>
                      <a:schemeClr val="tx2"/>
                    </a:solidFill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−28</m:t>
                        </m:r>
                      </m:e>
                    </m:d>
                    <m:r>
                      <a:rPr lang="en-US" sz="2800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+82</m:t>
                    </m:r>
                  </m:oMath>
                </a14:m>
                <a:endParaRPr lang="en-US" sz="2800">
                  <a:solidFill>
                    <a:schemeClr val="tx2"/>
                  </a:solidFill>
                </a:endParaRPr>
              </a:p>
              <a:p>
                <a:r>
                  <a:rPr lang="en-US" sz="2800">
                    <a:solidFill>
                      <a:schemeClr val="tx2"/>
                    </a:solidFill>
                  </a:rPr>
                  <a:t>b)  </a:t>
                </a:r>
                <a:r>
                  <a:rPr lang="en-US" sz="2800" i="0">
                    <a:solidFill>
                      <a:schemeClr val="tx2"/>
                    </a:solidFill>
                  </a:rPr>
                  <a:t>51+(-97)</a:t>
                </a:r>
                <a:endParaRPr lang="en-US" sz="280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5" name="Tex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3"/>
              </p:nvPr>
            </p:nvSpPr>
            <p:spPr>
              <a:xfrm>
                <a:off x="6540515" y="1644664"/>
                <a:ext cx="5760720" cy="1176865"/>
              </a:xfrm>
              <a:blipFill>
                <a:blip r:embed="rId4"/>
                <a:stretch>
                  <a:fillRect l="-2222" t="-11917" b="-170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ounded Rectangle 6"/>
          <p:cNvSpPr/>
          <p:nvPr/>
        </p:nvSpPr>
        <p:spPr>
          <a:xfrm>
            <a:off x="3352800" y="152400"/>
            <a:ext cx="5334000" cy="838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– VẬN DỤNG</a:t>
            </a:r>
          </a:p>
        </p:txBody>
      </p:sp>
      <p:pic>
        <p:nvPicPr>
          <p:cNvPr id="10" name="Picture 9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20349" r="20345" b="-4"/>
          <a:stretch/>
        </p:blipFill>
        <p:spPr>
          <a:xfrm>
            <a:off x="228600" y="83590"/>
            <a:ext cx="1537030" cy="1633151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824" y="276883"/>
            <a:ext cx="1183651" cy="118365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069854" y="1095634"/>
            <a:ext cx="97000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solidFill>
                  <a:srgbClr val="002060"/>
                </a:solidFill>
                <a:latin typeface="+mj-lt"/>
              </a:rPr>
              <a:t>H</a:t>
            </a:r>
            <a:r>
              <a:rPr lang="vi-VN" sz="2800" b="1">
                <a:solidFill>
                  <a:srgbClr val="002060"/>
                </a:solidFill>
                <a:latin typeface="+mj-lt"/>
              </a:rPr>
              <a:t>oạt động nhóm đôi thời gian 3 phút sau đó đổi vở chấm chéo</a:t>
            </a:r>
            <a:endParaRPr lang="en-US" sz="2800" b="1">
              <a:solidFill>
                <a:srgbClr val="002060"/>
              </a:solidFill>
              <a:latin typeface="+mj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881323" y="2902571"/>
            <a:ext cx="10326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-4482" y="3425791"/>
                <a:ext cx="5213735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800">
                    <a:solidFill>
                      <a:schemeClr val="tx2"/>
                    </a:solidFill>
                    <a:latin typeface="+mj-lt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−28</m:t>
                        </m:r>
                      </m:e>
                    </m:d>
                    <m:r>
                      <a:rPr lang="en-US" sz="2800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sz="2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−82</m:t>
                        </m:r>
                      </m:e>
                    </m:d>
                    <m:r>
                      <a:rPr lang="vi-VN" sz="28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d>
                      <m:dPr>
                        <m:ctrlPr>
                          <a:rPr lang="vi-VN" sz="28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28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28+82</m:t>
                        </m:r>
                      </m:e>
                    </m:d>
                  </m:oMath>
                </a14:m>
                <a:endParaRPr lang="vi-VN" sz="2800" b="0" i="1">
                  <a:solidFill>
                    <a:schemeClr val="tx2"/>
                  </a:solidFill>
                  <a:latin typeface="+mj-lt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vi-VN" sz="2800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                      =−110</m:t>
                      </m:r>
                    </m:oMath>
                  </m:oMathPara>
                </a14:m>
                <a:endParaRPr lang="en-US" sz="2800">
                  <a:solidFill>
                    <a:schemeClr val="tx2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482" y="3425791"/>
                <a:ext cx="5213735" cy="954107"/>
              </a:xfrm>
              <a:prstGeom prst="rect">
                <a:avLst/>
              </a:prstGeom>
              <a:blipFill>
                <a:blip r:embed="rId8"/>
                <a:stretch>
                  <a:fillRect l="-2336" t="-70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0" y="4271606"/>
                <a:ext cx="4843249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800">
                    <a:solidFill>
                      <a:schemeClr val="tx2"/>
                    </a:solidFill>
                    <a:latin typeface="+mj-lt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28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vi-VN" sz="28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28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−81</m:t>
                        </m:r>
                      </m:e>
                    </m:d>
                    <m:r>
                      <a:rPr lang="vi-VN" sz="28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vi-VN" sz="28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28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−16</m:t>
                        </m:r>
                      </m:e>
                    </m:d>
                  </m:oMath>
                </a14:m>
                <a:endParaRPr lang="vi-VN" sz="2800" b="0" i="1">
                  <a:solidFill>
                    <a:schemeClr val="tx2"/>
                  </a:solidFill>
                  <a:latin typeface="+mj-lt"/>
                </a:endParaRPr>
              </a:p>
              <a:p>
                <a:r>
                  <a:rPr lang="vi-VN" sz="2800" b="0">
                    <a:solidFill>
                      <a:schemeClr val="tx2"/>
                    </a:solidFill>
                  </a:rPr>
                  <a:t>             </a:t>
                </a:r>
                <a14:m>
                  <m:oMath xmlns:m="http://schemas.openxmlformats.org/officeDocument/2006/math">
                    <m:r>
                      <a:rPr lang="vi-VN" sz="28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d>
                      <m:dPr>
                        <m:ctrlPr>
                          <a:rPr lang="vi-VN" sz="28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28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81+16</m:t>
                        </m:r>
                      </m:e>
                    </m:d>
                    <m:r>
                      <a:rPr lang="vi-VN" sz="28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=−97</m:t>
                    </m:r>
                    <m:r>
                      <a:rPr lang="en-US" sz="2800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800">
                  <a:latin typeface="+mj-lt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271606"/>
                <a:ext cx="4843249" cy="954107"/>
              </a:xfrm>
              <a:prstGeom prst="rect">
                <a:avLst/>
              </a:prstGeom>
              <a:blipFill>
                <a:blip r:embed="rId9"/>
                <a:stretch>
                  <a:fillRect l="-2519" t="-70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7741103" y="2885988"/>
            <a:ext cx="10326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6019800" y="3404930"/>
                <a:ext cx="4030975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800">
                    <a:solidFill>
                      <a:schemeClr val="tx2"/>
                    </a:solidFill>
                    <a:latin typeface="+mj-lt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−28</m:t>
                        </m:r>
                      </m:e>
                    </m:d>
                    <m:r>
                      <a:rPr lang="en-US" sz="2800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28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82=82−28</m:t>
                    </m:r>
                  </m:oMath>
                </a14:m>
                <a:endParaRPr lang="vi-VN" sz="2800" b="0" i="1">
                  <a:solidFill>
                    <a:schemeClr val="tx2"/>
                  </a:solidFill>
                  <a:latin typeface="+mj-lt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vi-VN" sz="2800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                 =54</m:t>
                      </m:r>
                    </m:oMath>
                  </m:oMathPara>
                </a14:m>
                <a:endParaRPr lang="en-US" sz="2800">
                  <a:solidFill>
                    <a:schemeClr val="tx2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9800" y="3404930"/>
                <a:ext cx="4030975" cy="954107"/>
              </a:xfrm>
              <a:prstGeom prst="rect">
                <a:avLst/>
              </a:prstGeom>
              <a:blipFill>
                <a:blip r:embed="rId10"/>
                <a:stretch>
                  <a:fillRect l="-3177" t="-70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6028765" y="4253715"/>
                <a:ext cx="4390817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800">
                    <a:solidFill>
                      <a:schemeClr val="tx2"/>
                    </a:solidFill>
                    <a:latin typeface="+mj-lt"/>
                  </a:rPr>
                  <a:t>b) 51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vi-VN" sz="28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28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−97</m:t>
                        </m:r>
                      </m:e>
                    </m:d>
                    <m:r>
                      <a:rPr lang="vi-VN" sz="28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=−(97−51)</m:t>
                    </m:r>
                  </m:oMath>
                </a14:m>
                <a:endParaRPr lang="vi-VN" sz="2800" b="0" i="1">
                  <a:solidFill>
                    <a:schemeClr val="tx2"/>
                  </a:solidFill>
                  <a:latin typeface="+mj-lt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vi-VN" sz="2800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        =−46</m:t>
                      </m:r>
                    </m:oMath>
                  </m:oMathPara>
                </a14:m>
                <a:endParaRPr lang="en-US" sz="2800">
                  <a:solidFill>
                    <a:schemeClr val="tx2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8765" y="4253715"/>
                <a:ext cx="4390817" cy="954107"/>
              </a:xfrm>
              <a:prstGeom prst="rect">
                <a:avLst/>
              </a:prstGeom>
              <a:blipFill>
                <a:blip r:embed="rId11"/>
                <a:stretch>
                  <a:fillRect l="-2917" t="-70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8177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24000" y="1828799"/>
            <a:ext cx="10287000" cy="2438401"/>
          </a:xfrm>
        </p:spPr>
        <p:txBody>
          <a:bodyPr>
            <a:no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vi-VN" sz="3200"/>
              <a:t>Ôn lại quy tắc cộng hai số nguyên cùng dấu và khác dấu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vi-VN" sz="3200"/>
              <a:t>Làm bài tập </a:t>
            </a:r>
            <a:r>
              <a:rPr lang="en-US" sz="3200"/>
              <a:t>1, 2, 3, 4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/>
              <a:t>Đọc trước tính chất của phép cộng các số nguyên.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3200400" y="838200"/>
            <a:ext cx="5334000" cy="838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7739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533400"/>
            <a:ext cx="9677400" cy="685800"/>
          </a:xfrm>
        </p:spPr>
        <p:txBody>
          <a:bodyPr>
            <a:normAutofit/>
          </a:bodyPr>
          <a:lstStyle/>
          <a:p>
            <a:r>
              <a:rPr lang="en-US" sz="3600" b="1">
                <a:solidFill>
                  <a:srgbClr val="780A60"/>
                </a:solidFill>
                <a:cs typeface="Times New Roman" panose="02020603050405020304" pitchFamily="18" charset="0"/>
              </a:rPr>
              <a:t>TIẾT - BÀI 3: PHÉP CỘNG CÁC SỐ NGUYÊN</a:t>
            </a:r>
            <a:endParaRPr lang="en-US" sz="3600" b="1" dirty="0">
              <a:solidFill>
                <a:srgbClr val="780A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8047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 rot="21378413">
            <a:off x="3902205" y="623360"/>
            <a:ext cx="2833107" cy="669650"/>
          </a:xfrm>
        </p:spPr>
        <p:txBody>
          <a:bodyPr>
            <a:normAutofit/>
          </a:bodyPr>
          <a:lstStyle/>
          <a:p>
            <a:r>
              <a:rPr lang="vi-VN" sz="3200" b="1"/>
              <a:t> CHUẨN BỊ</a:t>
            </a:r>
            <a:endParaRPr lang="en-US" sz="3200" b="1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4"/>
          </p:nvPr>
        </p:nvSpPr>
        <p:spPr>
          <a:xfrm>
            <a:off x="1752600" y="1545014"/>
            <a:ext cx="3566160" cy="493776"/>
          </a:xfrm>
        </p:spPr>
        <p:txBody>
          <a:bodyPr>
            <a:noAutofit/>
          </a:bodyPr>
          <a:lstStyle/>
          <a:p>
            <a:r>
              <a:rPr lang="vi-VN" sz="3200">
                <a:solidFill>
                  <a:srgbClr val="00B050"/>
                </a:solidFill>
                <a:latin typeface="+mj-lt"/>
              </a:rPr>
              <a:t>GIÁO VIÊN</a:t>
            </a:r>
            <a:endParaRPr lang="en-US" sz="3200" dirty="0">
              <a:solidFill>
                <a:srgbClr val="00B050"/>
              </a:solidFill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990601" y="2087940"/>
            <a:ext cx="35814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GK, kế hoạch bài dạy, thước thẳng, </a:t>
            </a:r>
            <a:r>
              <a:rPr lang="vi-VN" sz="320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áy chiếu.</a:t>
            </a:r>
            <a:endParaRPr lang="en-US" sz="3200">
              <a:solidFill>
                <a:srgbClr val="00B05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715001" y="2372038"/>
            <a:ext cx="341787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>
                <a:solidFill>
                  <a:srgbClr val="780A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GK, </a:t>
            </a:r>
            <a:r>
              <a:rPr lang="vi-VN" sz="3200">
                <a:solidFill>
                  <a:srgbClr val="780A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ở ghi, </a:t>
            </a:r>
            <a:r>
              <a:rPr lang="en-US" sz="3200">
                <a:solidFill>
                  <a:srgbClr val="780A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ước thẳng, bảng nhóm.</a:t>
            </a:r>
            <a:endParaRPr lang="en-US" sz="3200">
              <a:solidFill>
                <a:srgbClr val="780A60"/>
              </a:solidFill>
            </a:endParaRPr>
          </a:p>
        </p:txBody>
      </p:sp>
      <p:sp>
        <p:nvSpPr>
          <p:cNvPr id="13" name="Text Placeholder 3"/>
          <p:cNvSpPr txBox="1">
            <a:spLocks/>
          </p:cNvSpPr>
          <p:nvPr/>
        </p:nvSpPr>
        <p:spPr>
          <a:xfrm>
            <a:off x="6096000" y="1556303"/>
            <a:ext cx="3566160" cy="4937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VNtimes new roman" panose="020B7200000000000000" pitchFamily="34" charset="0"/>
                <a:ea typeface="+mn-ea"/>
                <a:cs typeface="+mn-cs"/>
              </a:defRPr>
            </a:lvl1pPr>
            <a:lvl2pPr marL="0" indent="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VNtimes new roman" panose="020B7200000000000000" pitchFamily="34" charset="0"/>
                <a:ea typeface="+mn-ea"/>
                <a:cs typeface="+mn-cs"/>
              </a:defRPr>
            </a:lvl2pPr>
            <a:lvl3pPr marL="0" indent="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VNtimes new roman" panose="020B7200000000000000" pitchFamily="34" charset="0"/>
                <a:ea typeface="+mn-ea"/>
                <a:cs typeface="+mn-cs"/>
              </a:defRPr>
            </a:lvl3pPr>
            <a:lvl4pPr marL="0" indent="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VNtimes new roman" panose="020B7200000000000000" pitchFamily="34" charset="0"/>
                <a:ea typeface="+mn-ea"/>
                <a:cs typeface="+mn-cs"/>
              </a:defRPr>
            </a:lvl4pPr>
            <a:lvl5pPr marL="0" indent="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VNtimes new roman" panose="020B7200000000000000" pitchFamily="34" charset="0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00200" indent="-18288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828800" indent="-18288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057400" indent="-18288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vi-VN" sz="3200">
                <a:solidFill>
                  <a:srgbClr val="780A60"/>
                </a:solidFill>
                <a:latin typeface="+mj-lt"/>
              </a:rPr>
              <a:t>HỌC SINH</a:t>
            </a:r>
            <a:endParaRPr lang="en-US" sz="3200" dirty="0">
              <a:solidFill>
                <a:srgbClr val="780A6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864440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" grpId="0" build="p"/>
      <p:bldP spid="9" grpId="0"/>
      <p:bldP spid="12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20349" r="20345" b="-4"/>
          <a:stretch/>
        </p:blipFill>
        <p:spPr>
          <a:xfrm>
            <a:off x="1739570" y="3388506"/>
            <a:ext cx="2358662" cy="2506166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3834050" y="2708605"/>
            <a:ext cx="4009467" cy="4009467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7"/>
              </a:ext>
            </a:extLst>
          </a:blip>
          <a:srcRect l="36012" r="14448" b="2"/>
          <a:stretch/>
        </p:blipFill>
        <p:spPr>
          <a:xfrm>
            <a:off x="7560499" y="3388506"/>
            <a:ext cx="2807326" cy="2904818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8658" y="2447577"/>
            <a:ext cx="3103563" cy="310356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467601" y="3719824"/>
            <a:ext cx="2430816" cy="2430816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3794" y="3581799"/>
            <a:ext cx="1816382" cy="181638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161034" y="1648745"/>
            <a:ext cx="2700762" cy="184724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838892" y="947260"/>
            <a:ext cx="2700762" cy="184724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016897" y="1784981"/>
            <a:ext cx="2901948" cy="1847248"/>
          </a:xfrm>
          <a:prstGeom prst="rect">
            <a:avLst/>
          </a:prstGeom>
        </p:spPr>
      </p:pic>
      <p:sp>
        <p:nvSpPr>
          <p:cNvPr id="2" name="Rounded Rectangle 1"/>
          <p:cNvSpPr/>
          <p:nvPr/>
        </p:nvSpPr>
        <p:spPr>
          <a:xfrm>
            <a:off x="4246172" y="130509"/>
            <a:ext cx="3886201" cy="718660"/>
          </a:xfrm>
          <a:prstGeom prst="round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latin typeface="+mj-lt"/>
              </a:rPr>
              <a:t>CHÚ THÍCH</a:t>
            </a:r>
          </a:p>
        </p:txBody>
      </p:sp>
    </p:spTree>
    <p:extLst>
      <p:ext uri="{BB962C8B-B14F-4D97-AF65-F5344CB8AC3E}">
        <p14:creationId xmlns:p14="http://schemas.microsoft.com/office/powerpoint/2010/main" val="4110804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1752600" y="-114969"/>
            <a:ext cx="9677400" cy="68580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>
                <a:solidFill>
                  <a:srgbClr val="780A60"/>
                </a:solidFill>
                <a:cs typeface="Times New Roman" panose="02020603050405020304" pitchFamily="18" charset="0"/>
              </a:rPr>
              <a:t>TIẾT - BÀI 3: PHÉP CỘNG CÁC SỐ NGUYÊN</a:t>
            </a:r>
            <a:r>
              <a:rPr lang="vi-VN" b="1">
                <a:solidFill>
                  <a:srgbClr val="780A60"/>
                </a:solidFill>
                <a:cs typeface="Times New Roman" panose="02020603050405020304" pitchFamily="18" charset="0"/>
              </a:rPr>
              <a:t> (</a:t>
            </a:r>
            <a:r>
              <a:rPr lang="en-US" b="1">
                <a:solidFill>
                  <a:srgbClr val="780A60"/>
                </a:solidFill>
                <a:cs typeface="Times New Roman" panose="02020603050405020304" pitchFamily="18" charset="0"/>
              </a:rPr>
              <a:t>3 </a:t>
            </a:r>
            <a:r>
              <a:rPr lang="vi-VN" b="1">
                <a:solidFill>
                  <a:srgbClr val="780A60"/>
                </a:solidFill>
                <a:cs typeface="Times New Roman" panose="02020603050405020304" pitchFamily="18" charset="0"/>
              </a:rPr>
              <a:t>TIẾT)</a:t>
            </a:r>
            <a:endParaRPr lang="en-US" b="1" dirty="0">
              <a:solidFill>
                <a:srgbClr val="780A60"/>
              </a:solidFill>
            </a:endParaRPr>
          </a:p>
        </p:txBody>
      </p:sp>
      <p:graphicFrame>
        <p:nvGraphicFramePr>
          <p:cNvPr id="7" name="Diagram 6"/>
          <p:cNvGraphicFramePr/>
          <p:nvPr>
            <p:extLst>
              <p:ext uri="{D42A27DB-BD31-4B8C-83A1-F6EECF244321}">
                <p14:modId xmlns:p14="http://schemas.microsoft.com/office/powerpoint/2010/main" val="3006724327"/>
              </p:ext>
            </p:extLst>
          </p:nvPr>
        </p:nvGraphicFramePr>
        <p:xfrm>
          <a:off x="-76200" y="838200"/>
          <a:ext cx="12115800" cy="6172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9" name="Rectangle 8"/>
          <p:cNvSpPr/>
          <p:nvPr/>
        </p:nvSpPr>
        <p:spPr>
          <a:xfrm>
            <a:off x="3048000" y="31058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048000" y="31058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048000" y="31058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600200" y="4724400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048000" y="31058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81000" y="129540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>
                <a:solidFill>
                  <a:schemeClr val="tx2"/>
                </a:solidFill>
                <a:latin typeface="+mj-lt"/>
              </a:rPr>
              <a:t>1</a:t>
            </a:r>
            <a:endParaRPr lang="en-US" sz="2800">
              <a:solidFill>
                <a:schemeClr val="tx2"/>
              </a:solidFill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14400" y="243840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tx2"/>
                </a:solidFill>
                <a:latin typeface="+mj-lt"/>
              </a:rPr>
              <a:t>2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143000" y="366269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tx2"/>
                </a:solidFill>
                <a:latin typeface="+mj-lt"/>
              </a:rPr>
              <a:t>3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960899" y="4832122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tx2"/>
                </a:solidFill>
                <a:latin typeface="+mj-lt"/>
              </a:rPr>
              <a:t>4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81000" y="594360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tx2"/>
                </a:solidFill>
                <a:latin typeface="+mj-lt"/>
              </a:rPr>
              <a:t>5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419600" y="475855"/>
            <a:ext cx="396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>
                <a:solidFill>
                  <a:srgbClr val="C00000"/>
                </a:solidFill>
                <a:latin typeface="+mj-lt"/>
              </a:rPr>
              <a:t>MỤC TIÊU BÀI HỌC</a:t>
            </a:r>
            <a:endParaRPr lang="en-US" sz="2800" b="1">
              <a:solidFill>
                <a:srgbClr val="C0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11447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0">
        <p:bldAsOne/>
      </p:bldGraphic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1371600" y="381000"/>
            <a:ext cx="9677400" cy="68580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>
                <a:solidFill>
                  <a:srgbClr val="780A60"/>
                </a:solidFill>
                <a:cs typeface="Times New Roman" panose="02020603050405020304" pitchFamily="18" charset="0"/>
              </a:rPr>
              <a:t>TIẾT - BÀI 3: PHÉP CỘNG CÁC SỐ NGUYÊN</a:t>
            </a:r>
            <a:r>
              <a:rPr lang="vi-VN" b="1">
                <a:solidFill>
                  <a:srgbClr val="780A60"/>
                </a:solidFill>
                <a:cs typeface="Times New Roman" panose="02020603050405020304" pitchFamily="18" charset="0"/>
              </a:rPr>
              <a:t> (TIẾT</a:t>
            </a:r>
            <a:r>
              <a:rPr lang="en-US" b="1">
                <a:solidFill>
                  <a:srgbClr val="780A60"/>
                </a:solidFill>
                <a:cs typeface="Times New Roman" panose="02020603050405020304" pitchFamily="18" charset="0"/>
              </a:rPr>
              <a:t> 1</a:t>
            </a:r>
            <a:r>
              <a:rPr lang="vi-VN" b="1">
                <a:solidFill>
                  <a:srgbClr val="780A60"/>
                </a:solidFill>
                <a:cs typeface="Times New Roman" panose="02020603050405020304" pitchFamily="18" charset="0"/>
              </a:rPr>
              <a:t>)</a:t>
            </a:r>
            <a:endParaRPr lang="en-US" b="1" dirty="0">
              <a:solidFill>
                <a:srgbClr val="780A60"/>
              </a:solidFill>
            </a:endParaRPr>
          </a:p>
        </p:txBody>
      </p:sp>
      <p:graphicFrame>
        <p:nvGraphicFramePr>
          <p:cNvPr id="7" name="Diagram 6"/>
          <p:cNvGraphicFramePr/>
          <p:nvPr>
            <p:extLst>
              <p:ext uri="{D42A27DB-BD31-4B8C-83A1-F6EECF244321}">
                <p14:modId xmlns:p14="http://schemas.microsoft.com/office/powerpoint/2010/main" val="2321992833"/>
              </p:ext>
            </p:extLst>
          </p:nvPr>
        </p:nvGraphicFramePr>
        <p:xfrm>
          <a:off x="228600" y="914400"/>
          <a:ext cx="11963400" cy="57996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6790022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0">
        <p:bldAsOne/>
      </p:bldGraphic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Placeholder 4"/>
          <p:cNvPicPr>
            <a:picLocks noGrp="1" noChangeAspect="1"/>
          </p:cNvPicPr>
          <p:nvPr>
            <p:ph type="pic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68" b="6168"/>
          <a:stretch>
            <a:fillRect/>
          </a:stretch>
        </p:blipFill>
        <p:spPr>
          <a:xfrm>
            <a:off x="6400800" y="1545504"/>
            <a:ext cx="5193089" cy="2937510"/>
          </a:xfr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1752600" y="-114969"/>
            <a:ext cx="9677400" cy="68580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>
                <a:solidFill>
                  <a:srgbClr val="780A60"/>
                </a:solidFill>
                <a:cs typeface="Times New Roman" panose="02020603050405020304" pitchFamily="18" charset="0"/>
              </a:rPr>
              <a:t>TIẾT - BÀI 3: PHÉP CỘNG CÁC SỐ NGUYÊN (</a:t>
            </a:r>
            <a:r>
              <a:rPr lang="vi-VN" b="1">
                <a:solidFill>
                  <a:srgbClr val="780A60"/>
                </a:solidFill>
                <a:cs typeface="Times New Roman" panose="02020603050405020304" pitchFamily="18" charset="0"/>
              </a:rPr>
              <a:t>TIẾT 1)</a:t>
            </a:r>
            <a:endParaRPr lang="en-US" b="1" dirty="0">
              <a:solidFill>
                <a:srgbClr val="780A60"/>
              </a:solidFill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64003689"/>
              </p:ext>
            </p:extLst>
          </p:nvPr>
        </p:nvGraphicFramePr>
        <p:xfrm>
          <a:off x="304800" y="1615923"/>
          <a:ext cx="5788344" cy="1158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62400">
                  <a:extLst>
                    <a:ext uri="{9D8B030D-6E8A-4147-A177-3AD203B41FA5}">
                      <a16:colId xmlns:a16="http://schemas.microsoft.com/office/drawing/2014/main" val="3739372642"/>
                    </a:ext>
                  </a:extLst>
                </a:gridCol>
                <a:gridCol w="835343">
                  <a:extLst>
                    <a:ext uri="{9D8B030D-6E8A-4147-A177-3AD203B41FA5}">
                      <a16:colId xmlns:a16="http://schemas.microsoft.com/office/drawing/2014/main" val="4109256622"/>
                    </a:ext>
                  </a:extLst>
                </a:gridCol>
                <a:gridCol w="990601">
                  <a:extLst>
                    <a:ext uri="{9D8B030D-6E8A-4147-A177-3AD203B41FA5}">
                      <a16:colId xmlns:a16="http://schemas.microsoft.com/office/drawing/2014/main" val="1546224143"/>
                    </a:ext>
                  </a:extLst>
                </a:gridCol>
              </a:tblGrid>
              <a:tr h="431192">
                <a:tc>
                  <a:txBody>
                    <a:bodyPr/>
                    <a:lstStyle/>
                    <a:p>
                      <a:pPr algn="ctr"/>
                      <a:r>
                        <a:rPr lang="vi-VN" sz="3200">
                          <a:solidFill>
                            <a:schemeClr val="tx2"/>
                          </a:solidFill>
                          <a:latin typeface="+mj-lt"/>
                        </a:rPr>
                        <a:t>Tuần</a:t>
                      </a:r>
                      <a:endParaRPr lang="en-US" sz="3200">
                        <a:solidFill>
                          <a:schemeClr val="tx2"/>
                        </a:solidFill>
                        <a:latin typeface="+mj-lt"/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3200">
                          <a:solidFill>
                            <a:schemeClr val="tx2"/>
                          </a:solidFill>
                          <a:latin typeface="+mj-lt"/>
                        </a:rPr>
                        <a:t>I</a:t>
                      </a:r>
                      <a:endParaRPr lang="en-US" sz="3200">
                        <a:solidFill>
                          <a:schemeClr val="tx2"/>
                        </a:solidFill>
                        <a:latin typeface="+mj-lt"/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3200">
                          <a:solidFill>
                            <a:schemeClr val="tx2"/>
                          </a:solidFill>
                          <a:latin typeface="+mj-lt"/>
                        </a:rPr>
                        <a:t>II</a:t>
                      </a:r>
                      <a:endParaRPr lang="en-US" sz="3200">
                        <a:solidFill>
                          <a:schemeClr val="tx2"/>
                        </a:solidFill>
                        <a:latin typeface="+mj-lt"/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48542377"/>
                  </a:ext>
                </a:extLst>
              </a:tr>
              <a:tr h="431192">
                <a:tc>
                  <a:txBody>
                    <a:bodyPr/>
                    <a:lstStyle/>
                    <a:p>
                      <a:pPr algn="ctr"/>
                      <a:r>
                        <a:rPr lang="vi-VN" sz="3200">
                          <a:solidFill>
                            <a:schemeClr val="tx2"/>
                          </a:solidFill>
                          <a:latin typeface="+mj-lt"/>
                        </a:rPr>
                        <a:t>Lợi</a:t>
                      </a:r>
                      <a:r>
                        <a:rPr lang="vi-VN" sz="3200" baseline="0">
                          <a:solidFill>
                            <a:schemeClr val="tx2"/>
                          </a:solidFill>
                          <a:latin typeface="+mj-lt"/>
                        </a:rPr>
                        <a:t> nhuận (triệu đồng)</a:t>
                      </a:r>
                      <a:endParaRPr lang="en-US" sz="3200">
                        <a:solidFill>
                          <a:schemeClr val="tx2"/>
                        </a:solidFill>
                        <a:latin typeface="+mj-lt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3200">
                          <a:solidFill>
                            <a:schemeClr val="tx2"/>
                          </a:solidFill>
                          <a:latin typeface="+mj-lt"/>
                        </a:rPr>
                        <a:t>-2</a:t>
                      </a:r>
                      <a:endParaRPr lang="en-US" sz="3200">
                        <a:solidFill>
                          <a:schemeClr val="tx2"/>
                        </a:solidFill>
                        <a:latin typeface="+mj-lt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3200">
                          <a:solidFill>
                            <a:schemeClr val="tx2"/>
                          </a:solidFill>
                          <a:latin typeface="+mj-lt"/>
                        </a:rPr>
                        <a:t>6</a:t>
                      </a:r>
                      <a:endParaRPr lang="en-US" sz="3200">
                        <a:solidFill>
                          <a:schemeClr val="tx2"/>
                        </a:solidFill>
                        <a:latin typeface="+mj-lt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09509541"/>
                  </a:ext>
                </a:extLst>
              </a:tr>
            </a:tbl>
          </a:graphicData>
        </a:graphic>
      </p:graphicFrame>
      <p:sp>
        <p:nvSpPr>
          <p:cNvPr id="11" name="Title 1"/>
          <p:cNvSpPr txBox="1">
            <a:spLocks/>
          </p:cNvSpPr>
          <p:nvPr/>
        </p:nvSpPr>
        <p:spPr>
          <a:xfrm>
            <a:off x="0" y="792508"/>
            <a:ext cx="11421733" cy="60173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vi-VN" sz="2800">
                <a:solidFill>
                  <a:schemeClr val="tx2"/>
                </a:solidFill>
              </a:rPr>
              <a:t>Thống kê lợi nhuận hai tuần của một cửa hàng bán hoa quả như sau:</a:t>
            </a:r>
            <a:endParaRPr lang="en-US" sz="2800" dirty="0">
              <a:solidFill>
                <a:schemeClr val="tx2"/>
              </a:solidFill>
            </a:endParaRPr>
          </a:p>
        </p:txBody>
      </p:sp>
      <p:sp>
        <p:nvSpPr>
          <p:cNvPr id="12" name="Cloud Callout 11"/>
          <p:cNvSpPr/>
          <p:nvPr/>
        </p:nvSpPr>
        <p:spPr>
          <a:xfrm>
            <a:off x="112080" y="4905671"/>
            <a:ext cx="5177466" cy="19050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>
                <a:latin typeface="+mj-lt"/>
              </a:rPr>
              <a:t>Lợi nhuận của tuần thứ nhất là bao nhiêu? Cửa hàng lỗ hay lãi?</a:t>
            </a:r>
            <a:endParaRPr lang="en-US" sz="2800">
              <a:latin typeface="+mj-lt"/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625473" y="2985722"/>
            <a:ext cx="4724400" cy="1892854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vi-VN" sz="2800" b="1">
              <a:solidFill>
                <a:srgbClr val="C00000"/>
              </a:solidFill>
              <a:latin typeface="+mj-lt"/>
            </a:endParaRPr>
          </a:p>
        </p:txBody>
      </p:sp>
      <p:sp>
        <p:nvSpPr>
          <p:cNvPr id="14" name="Cloud Callout 13"/>
          <p:cNvSpPr/>
          <p:nvPr/>
        </p:nvSpPr>
        <p:spPr>
          <a:xfrm>
            <a:off x="1524000" y="4896069"/>
            <a:ext cx="5177466" cy="19050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>
                <a:latin typeface="+mj-lt"/>
              </a:rPr>
              <a:t>Lợi nhuận của tuần thứ hai là bao nhiêu? Cửa hàng lỗ hay lãi?</a:t>
            </a:r>
            <a:endParaRPr lang="en-US" sz="2800">
              <a:latin typeface="+mj-lt"/>
            </a:endParaRPr>
          </a:p>
        </p:txBody>
      </p:sp>
      <p:sp>
        <p:nvSpPr>
          <p:cNvPr id="15" name="Cloud Callout 14"/>
          <p:cNvSpPr/>
          <p:nvPr/>
        </p:nvSpPr>
        <p:spPr>
          <a:xfrm>
            <a:off x="3784019" y="4726425"/>
            <a:ext cx="5177466" cy="2084246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>
                <a:latin typeface="+mj-lt"/>
              </a:rPr>
              <a:t>Sau hai tuần kinh doanh, cửa hàng lãi hay lỗ và với số tiền là bao nhiêu?</a:t>
            </a:r>
            <a:endParaRPr lang="en-US" sz="2800">
              <a:latin typeface="+mj-lt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35224" y="3668995"/>
            <a:ext cx="33716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>
                <a:solidFill>
                  <a:schemeClr val="tx2"/>
                </a:solidFill>
                <a:latin typeface="+mj-lt"/>
              </a:rPr>
              <a:t>Tuần 2: Lãi 6 triệu </a:t>
            </a:r>
            <a:r>
              <a:rPr lang="en-US" sz="2800">
                <a:solidFill>
                  <a:schemeClr val="tx2"/>
                </a:solidFill>
                <a:latin typeface="+mj-lt"/>
              </a:rPr>
              <a:t>(</a:t>
            </a:r>
            <a:r>
              <a:rPr lang="vi-VN" sz="2800">
                <a:solidFill>
                  <a:schemeClr val="tx2"/>
                </a:solidFill>
                <a:latin typeface="+mj-lt"/>
              </a:rPr>
              <a:t>6</a:t>
            </a:r>
            <a:r>
              <a:rPr lang="en-US" sz="2800">
                <a:solidFill>
                  <a:schemeClr val="tx2"/>
                </a:solidFill>
                <a:latin typeface="+mj-lt"/>
              </a:rPr>
              <a:t>)</a:t>
            </a:r>
            <a:endParaRPr lang="vi-VN" sz="2800">
              <a:solidFill>
                <a:schemeClr val="tx2"/>
              </a:solidFill>
              <a:latin typeface="+mj-lt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157217" y="3118680"/>
            <a:ext cx="32930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>
                <a:solidFill>
                  <a:schemeClr val="tx2"/>
                </a:solidFill>
                <a:latin typeface="+mj-lt"/>
              </a:rPr>
              <a:t>Tuần 1: lỗ 2 triệu (-2)</a:t>
            </a:r>
          </a:p>
        </p:txBody>
      </p:sp>
      <p:sp>
        <p:nvSpPr>
          <p:cNvPr id="4" name="Rectangle 3"/>
          <p:cNvSpPr/>
          <p:nvPr/>
        </p:nvSpPr>
        <p:spPr>
          <a:xfrm>
            <a:off x="1065563" y="4221404"/>
            <a:ext cx="36567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>
                <a:solidFill>
                  <a:srgbClr val="C00000"/>
                </a:solidFill>
                <a:latin typeface="+mj-lt"/>
              </a:rPr>
              <a:t>Tổng hai tuần: (-2) + 6</a:t>
            </a:r>
          </a:p>
        </p:txBody>
      </p:sp>
    </p:spTree>
    <p:extLst>
      <p:ext uri="{BB962C8B-B14F-4D97-AF65-F5344CB8AC3E}">
        <p14:creationId xmlns:p14="http://schemas.microsoft.com/office/powerpoint/2010/main" val="2333893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xit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2" grpId="1" animBg="1"/>
      <p:bldP spid="12" grpId="2" animBg="1"/>
      <p:bldP spid="13" grpId="0" animBg="1"/>
      <p:bldP spid="14" grpId="0" animBg="1"/>
      <p:bldP spid="14" grpId="1" animBg="1"/>
      <p:bldP spid="15" grpId="0" animBg="1"/>
      <p:bldP spid="2" grpId="0"/>
      <p:bldP spid="3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524000" y="-168274"/>
            <a:ext cx="9677400" cy="68580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>
                <a:solidFill>
                  <a:srgbClr val="780A60"/>
                </a:solidFill>
                <a:cs typeface="Times New Roman" panose="02020603050405020304" pitchFamily="18" charset="0"/>
              </a:rPr>
              <a:t>TIẾT - BÀI 3: PHÉP CỘNG CÁC SỐ NGUYÊN</a:t>
            </a:r>
            <a:r>
              <a:rPr lang="vi-VN" b="1">
                <a:solidFill>
                  <a:srgbClr val="780A60"/>
                </a:solidFill>
                <a:cs typeface="Times New Roman" panose="02020603050405020304" pitchFamily="18" charset="0"/>
              </a:rPr>
              <a:t> (TIẾT</a:t>
            </a:r>
            <a:r>
              <a:rPr lang="en-US" b="1">
                <a:solidFill>
                  <a:srgbClr val="780A60"/>
                </a:solidFill>
                <a:cs typeface="Times New Roman" panose="02020603050405020304" pitchFamily="18" charset="0"/>
              </a:rPr>
              <a:t> 1</a:t>
            </a:r>
            <a:r>
              <a:rPr lang="vi-VN" b="1">
                <a:solidFill>
                  <a:srgbClr val="780A60"/>
                </a:solidFill>
                <a:cs typeface="Times New Roman" panose="02020603050405020304" pitchFamily="18" charset="0"/>
              </a:rPr>
              <a:t>)</a:t>
            </a:r>
            <a:endParaRPr lang="en-US" b="1" dirty="0">
              <a:solidFill>
                <a:srgbClr val="780A6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6200" y="427842"/>
            <a:ext cx="6621364" cy="4968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marR="0" lvl="0" indent="-34290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Font typeface="+mj-lt"/>
              <a:buAutoNum type="romanUcPeriod"/>
            </a:pPr>
            <a:r>
              <a:rPr lang="vi-VN" sz="24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 CỘNG HAI SỐ NGUYÊN CÙNG DẤU</a:t>
            </a:r>
            <a:endParaRPr lang="en-US" sz="2400" b="1">
              <a:solidFill>
                <a:srgbClr val="C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6200" y="823735"/>
            <a:ext cx="5477782" cy="5642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marR="0" lvl="0" indent="-34290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Font typeface="+mj-lt"/>
              <a:buAutoNum type="arabicPeriod"/>
            </a:pPr>
            <a:r>
              <a:rPr lang="vi-VN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 cộng hai số nguyên dương.</a:t>
            </a:r>
            <a:endParaRPr lang="en-US" sz="2800" b="1">
              <a:solidFill>
                <a:srgbClr val="C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Cloud Callout 9"/>
          <p:cNvSpPr/>
          <p:nvPr/>
        </p:nvSpPr>
        <p:spPr>
          <a:xfrm>
            <a:off x="6424612" y="861126"/>
            <a:ext cx="5638800" cy="1600200"/>
          </a:xfrm>
          <a:prstGeom prst="cloudCallo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l-NL" sz="280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 số như thế nào gọi là số nguyên dương?</a:t>
            </a:r>
            <a:endParaRPr lang="en-US" sz="280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76200" y="1395172"/>
            <a:ext cx="60981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nguyên dương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là số tự nhiên khác 0. </a:t>
            </a:r>
          </a:p>
        </p:txBody>
      </p:sp>
      <p:sp>
        <p:nvSpPr>
          <p:cNvPr id="14" name="Cloud Callout 13"/>
          <p:cNvSpPr/>
          <p:nvPr/>
        </p:nvSpPr>
        <p:spPr>
          <a:xfrm>
            <a:off x="6404156" y="1879880"/>
            <a:ext cx="5638800" cy="1600200"/>
          </a:xfrm>
          <a:prstGeom prst="cloudCallo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l-NL" sz="280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 cộng  số nguyên dương như thế nào?</a:t>
            </a:r>
            <a:endParaRPr lang="en-US" sz="280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-90422" y="1438229"/>
            <a:ext cx="99726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rgbClr val="00B050"/>
                </a:solidFill>
                <a:latin typeface="+mj-lt"/>
                <a:sym typeface="Wingdings" panose="05000000000000000000" pitchFamily="2" charset="2"/>
              </a:rPr>
              <a:t></a:t>
            </a:r>
            <a:r>
              <a:rPr lang="en-US" sz="2800">
                <a:solidFill>
                  <a:srgbClr val="00B050"/>
                </a:solidFill>
                <a:latin typeface="+mj-lt"/>
              </a:rPr>
              <a:t>Cộng hai số nguyên dương chính là cộng hai số tự nhiên khác 0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4895879" y="4267200"/>
            <a:ext cx="2645820" cy="0"/>
          </a:xfrm>
          <a:prstGeom prst="straightConnector1">
            <a:avLst/>
          </a:prstGeom>
          <a:ln w="25400">
            <a:solidFill>
              <a:srgbClr val="00206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72350" y="1986688"/>
                <a:ext cx="260962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tabLst>
                    <a:tab pos="2743200" algn="ctr"/>
                    <a:tab pos="5486400" algn="r"/>
                    <a:tab pos="457200" algn="l"/>
                    <a:tab pos="2743200" algn="ctr"/>
                    <a:tab pos="5486400" algn="r"/>
                  </a:tabLst>
                </a:pPr>
                <a:r>
                  <a:rPr lang="vi-VN" sz="2800">
                    <a:solidFill>
                      <a:srgbClr val="C00000"/>
                    </a:solidFill>
                    <a:latin typeface="+mj-lt"/>
                    <a:ea typeface="Times New Roman" panose="02020603050405020304" pitchFamily="18" charset="0"/>
                  </a:rPr>
                  <a:t>Ví dụ: </a:t>
                </a:r>
                <a14:m>
                  <m:oMath xmlns:m="http://schemas.openxmlformats.org/officeDocument/2006/math">
                    <m:r>
                      <a:rPr lang="vi-VN" sz="280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+ 4 = </m:t>
                    </m:r>
                  </m:oMath>
                </a14:m>
                <a:endParaRPr lang="en-US" sz="2800">
                  <a:solidFill>
                    <a:schemeClr val="tx1"/>
                  </a:solidFill>
                  <a:effectLst/>
                  <a:latin typeface="+mj-lt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50" y="1986688"/>
                <a:ext cx="2609625" cy="523220"/>
              </a:xfrm>
              <a:prstGeom prst="rect">
                <a:avLst/>
              </a:prstGeom>
              <a:blipFill>
                <a:blip r:embed="rId3"/>
                <a:stretch>
                  <a:fillRect l="-4907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58"/>
          <p:cNvGrpSpPr/>
          <p:nvPr/>
        </p:nvGrpSpPr>
        <p:grpSpPr>
          <a:xfrm>
            <a:off x="2384613" y="4343400"/>
            <a:ext cx="7064187" cy="1026313"/>
            <a:chOff x="2423160" y="4648200"/>
            <a:chExt cx="6492240" cy="618532"/>
          </a:xfrm>
        </p:grpSpPr>
        <p:cxnSp>
          <p:nvCxnSpPr>
            <p:cNvPr id="20" name="Straight Arrow Connector 19"/>
            <p:cNvCxnSpPr/>
            <p:nvPr/>
          </p:nvCxnSpPr>
          <p:spPr>
            <a:xfrm>
              <a:off x="2423160" y="4724400"/>
              <a:ext cx="6492240" cy="0"/>
            </a:xfrm>
            <a:prstGeom prst="straightConnector1">
              <a:avLst/>
            </a:prstGeom>
            <a:ln w="25400" cmpd="sng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2880360" y="4724400"/>
              <a:ext cx="0" cy="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V="1">
              <a:off x="28803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V="1">
              <a:off x="40995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34899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>
              <a:stCxn id="43" idx="0"/>
            </p:cNvCxnSpPr>
            <p:nvPr/>
          </p:nvCxnSpPr>
          <p:spPr>
            <a:xfrm flipV="1">
              <a:off x="4707523" y="4648200"/>
              <a:ext cx="1637" cy="156867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V="1">
              <a:off x="53187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V="1">
              <a:off x="59283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V="1">
              <a:off x="65379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V="1">
              <a:off x="71475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V="1">
              <a:off x="77571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V="1">
              <a:off x="83667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39"/>
                <p:cNvSpPr txBox="1"/>
                <p:nvPr/>
              </p:nvSpPr>
              <p:spPr>
                <a:xfrm>
                  <a:off x="2448044" y="4800601"/>
                  <a:ext cx="66075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0" name="TextBox 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48044" y="4800601"/>
                  <a:ext cx="660758" cy="46166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1" name="TextBox 40"/>
            <p:cNvSpPr txBox="1"/>
            <p:nvPr/>
          </p:nvSpPr>
          <p:spPr>
            <a:xfrm>
              <a:off x="3320683" y="4800600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3928646" y="4800600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4538246" y="4805067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147846" y="4805067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5757446" y="4805067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6367046" y="4805067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6976646" y="4805067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7586246" y="4805067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8195846" y="4800602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</a:p>
          </p:txBody>
        </p:sp>
      </p:grpSp>
      <p:sp>
        <p:nvSpPr>
          <p:cNvPr id="60" name="Oval 59"/>
          <p:cNvSpPr/>
          <p:nvPr/>
        </p:nvSpPr>
        <p:spPr>
          <a:xfrm>
            <a:off x="4823966" y="4419600"/>
            <a:ext cx="71913" cy="693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/>
          <p:cNvSpPr/>
          <p:nvPr/>
        </p:nvSpPr>
        <p:spPr>
          <a:xfrm>
            <a:off x="7471887" y="4419600"/>
            <a:ext cx="71913" cy="693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2495296" y="1996223"/>
                <a:ext cx="55175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tabLst>
                    <a:tab pos="2743200" algn="ctr"/>
                    <a:tab pos="5486400" algn="r"/>
                    <a:tab pos="457200" algn="l"/>
                    <a:tab pos="2743200" algn="ctr"/>
                    <a:tab pos="5486400" algn="r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6</m:t>
                      </m:r>
                      <m:r>
                        <a:rPr lang="vi-VN" sz="280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2800">
                  <a:solidFill>
                    <a:schemeClr val="tx2"/>
                  </a:solidFill>
                  <a:effectLst/>
                  <a:latin typeface="+mj-lt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5296" y="1996223"/>
                <a:ext cx="551753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TextBox 64"/>
          <p:cNvSpPr txBox="1"/>
          <p:nvPr/>
        </p:nvSpPr>
        <p:spPr>
          <a:xfrm>
            <a:off x="7590599" y="3265348"/>
            <a:ext cx="18582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tx2"/>
                </a:solidFill>
                <a:latin typeface="+mj-lt"/>
              </a:rPr>
              <a:t>Đến điểm 6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4794649" y="3693742"/>
            <a:ext cx="28482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>
                <a:solidFill>
                  <a:srgbClr val="780A60"/>
                </a:solidFill>
                <a:latin typeface="+mj-lt"/>
              </a:rPr>
              <a:t>Tiến thêm 4 đơn vị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3859670" y="3265348"/>
            <a:ext cx="16738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tx2"/>
                </a:solidFill>
                <a:latin typeface="+mj-lt"/>
              </a:rPr>
              <a:t>Từ điểm 2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87552" y="2611817"/>
            <a:ext cx="3273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 họa trên trục số</a:t>
            </a:r>
          </a:p>
        </p:txBody>
      </p:sp>
      <p:cxnSp>
        <p:nvCxnSpPr>
          <p:cNvPr id="3" name="Straight Arrow Connector 2"/>
          <p:cNvCxnSpPr>
            <a:endCxn id="60" idx="1"/>
          </p:cNvCxnSpPr>
          <p:nvPr/>
        </p:nvCxnSpPr>
        <p:spPr>
          <a:xfrm>
            <a:off x="4495800" y="3732955"/>
            <a:ext cx="338697" cy="6967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>
            <a:off x="7590599" y="3765225"/>
            <a:ext cx="562801" cy="654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003354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5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8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 animBg="1"/>
      <p:bldP spid="10" grpId="1" animBg="1"/>
      <p:bldP spid="13" grpId="0"/>
      <p:bldP spid="13" grpId="1"/>
      <p:bldP spid="14" grpId="0" animBg="1"/>
      <p:bldP spid="14" grpId="1" animBg="1"/>
      <p:bldP spid="15" grpId="0"/>
      <p:bldP spid="39" grpId="0"/>
      <p:bldP spid="60" grpId="0" animBg="1"/>
      <p:bldP spid="62" grpId="0" animBg="1"/>
      <p:bldP spid="64" grpId="0"/>
      <p:bldP spid="65" grpId="0"/>
      <p:bldP spid="66" grpId="0"/>
      <p:bldP spid="68" grpId="0"/>
      <p:bldP spid="5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524000" y="-168274"/>
            <a:ext cx="9677400" cy="68580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b="1">
                <a:solidFill>
                  <a:srgbClr val="780A60"/>
                </a:solidFill>
                <a:cs typeface="Times New Roman" panose="02020603050405020304" pitchFamily="18" charset="0"/>
              </a:rPr>
              <a:t>TIẾT - BÀI 3: PHÉP CỘNG CÁC SỐ NGUYÊN</a:t>
            </a:r>
            <a:r>
              <a:rPr lang="vi-VN" b="1">
                <a:solidFill>
                  <a:srgbClr val="780A60"/>
                </a:solidFill>
                <a:cs typeface="Times New Roman" panose="02020603050405020304" pitchFamily="18" charset="0"/>
              </a:rPr>
              <a:t> (TIẾT</a:t>
            </a:r>
            <a:r>
              <a:rPr lang="en-US" b="1">
                <a:solidFill>
                  <a:srgbClr val="780A60"/>
                </a:solidFill>
                <a:cs typeface="Times New Roman" panose="02020603050405020304" pitchFamily="18" charset="0"/>
              </a:rPr>
              <a:t> 1</a:t>
            </a:r>
            <a:r>
              <a:rPr lang="vi-VN" b="1">
                <a:solidFill>
                  <a:srgbClr val="780A60"/>
                </a:solidFill>
                <a:cs typeface="Times New Roman" panose="02020603050405020304" pitchFamily="18" charset="0"/>
              </a:rPr>
              <a:t>)</a:t>
            </a:r>
            <a:endParaRPr lang="en-US" b="1" dirty="0">
              <a:solidFill>
                <a:srgbClr val="780A6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6200" y="427842"/>
            <a:ext cx="66213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lvl="0" indent="-342900">
              <a:buFont typeface="+mj-lt"/>
              <a:buAutoNum type="romanUcPeriod"/>
            </a:pPr>
            <a:r>
              <a:rPr lang="vi-VN" sz="24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 CỘNG HAI SỐ NGUYÊN CÙNG DẤU</a:t>
            </a:r>
            <a:endParaRPr lang="en-US" sz="2400" b="1">
              <a:solidFill>
                <a:srgbClr val="C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6200" y="823735"/>
            <a:ext cx="54777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lvl="0" indent="-342900">
              <a:buFont typeface="+mj-lt"/>
              <a:buAutoNum type="arabicPeriod"/>
            </a:pPr>
            <a:r>
              <a:rPr lang="vi-VN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 cộng hai số nguyên dương.</a:t>
            </a:r>
            <a:endParaRPr lang="en-US" sz="2800" b="1">
              <a:solidFill>
                <a:srgbClr val="C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6200" y="1175988"/>
            <a:ext cx="99726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rgbClr val="00B050"/>
                </a:solidFill>
                <a:latin typeface="+mj-lt"/>
                <a:sym typeface="Wingdings" panose="05000000000000000000" pitchFamily="2" charset="2"/>
              </a:rPr>
              <a:t></a:t>
            </a:r>
            <a:r>
              <a:rPr lang="en-US" sz="2800">
                <a:solidFill>
                  <a:srgbClr val="00B050"/>
                </a:solidFill>
                <a:latin typeface="+mj-lt"/>
              </a:rPr>
              <a:t>Cộng hai số nguyên dương chính là cộng hai số tự nhiên khác 0</a:t>
            </a:r>
          </a:p>
        </p:txBody>
      </p:sp>
      <p:sp>
        <p:nvSpPr>
          <p:cNvPr id="50" name="Rectangle 49"/>
          <p:cNvSpPr/>
          <p:nvPr/>
        </p:nvSpPr>
        <p:spPr>
          <a:xfrm>
            <a:off x="36053" y="1662839"/>
            <a:ext cx="49760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lvl="0"/>
            <a:r>
              <a:rPr lang="en-US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vi-VN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 cộng hai số nguyên </a:t>
            </a:r>
            <a:r>
              <a:rPr lang="en-US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vi-VN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>
              <a:solidFill>
                <a:srgbClr val="C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6201" y="2150003"/>
            <a:ext cx="861011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vi-VN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 phát triển tăng gia sản xuất, gia đình bạn Vinh đã vay Ngân hàng Chính sách xã hội 3 triệu đồng, sau đó lại vay thêm 5 triệu đồng nữa. Mẹ bạn Vinh đã viết số tiền vào sổ tay như hình bên.</a:t>
            </a:r>
            <a:endParaRPr lang="en-US" sz="28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1" name="Picture 50"/>
          <p:cNvPicPr/>
          <p:nvPr/>
        </p:nvPicPr>
        <p:blipFill>
          <a:blip r:embed="rId4"/>
          <a:stretch>
            <a:fillRect/>
          </a:stretch>
        </p:blipFill>
        <p:spPr>
          <a:xfrm>
            <a:off x="0" y="2209800"/>
            <a:ext cx="923925" cy="4857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47866" y="1662839"/>
            <a:ext cx="3505689" cy="381053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0" y="3836067"/>
            <a:ext cx="11582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indent="-342900" algn="just">
              <a:buFont typeface="+mj-lt"/>
              <a:buAutoNum type="alphaLcPeriod"/>
            </a:pPr>
            <a:r>
              <a:rPr lang="vi-VN" sz="280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ng số tiền nợ ngân hàng của gia đình bạn Vinh là bao nhiêu?</a:t>
            </a:r>
            <a:endParaRPr lang="en-US" sz="2800">
              <a:solidFill>
                <a:srgbClr val="C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8099" y="4711540"/>
            <a:ext cx="913472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/>
            <a:r>
              <a:rPr lang="en-US" sz="280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vi-VN" sz="280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 thị “nợ 3” bởi số -3, “nợ 5” bởi số -5. Viết phép tính biểu thị tổng số tiền nợ ngân hàng của gia đình bạn Vinh bằng cách sử dụng số nguyên âm.</a:t>
            </a:r>
            <a:endParaRPr lang="en-US" sz="2800">
              <a:solidFill>
                <a:srgbClr val="C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331016" y="4292544"/>
            <a:ext cx="8841809" cy="517513"/>
          </a:xfrm>
          <a:prstGeom prst="round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ng số tiền nợ ngân hàng của gia đình bạn Vinh là</a:t>
            </a:r>
            <a:r>
              <a:rPr lang="en-US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8 triệu</a:t>
            </a:r>
            <a:endParaRPr lang="en-US" sz="2800">
              <a:solidFill>
                <a:srgbClr val="002060"/>
              </a:solidFill>
            </a:endParaRPr>
          </a:p>
        </p:txBody>
      </p:sp>
      <p:sp>
        <p:nvSpPr>
          <p:cNvPr id="52" name="Rounded Rectangle 51"/>
          <p:cNvSpPr/>
          <p:nvPr/>
        </p:nvSpPr>
        <p:spPr>
          <a:xfrm>
            <a:off x="0" y="6060105"/>
            <a:ext cx="12191999" cy="517513"/>
          </a:xfrm>
          <a:prstGeom prst="round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ép tính biểu thị </a:t>
            </a:r>
            <a:r>
              <a:rPr lang="en-US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ổng số tiền nợ ngân hàng của gia đình bạn Vinh là</a:t>
            </a:r>
            <a:r>
              <a:rPr lang="en-US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endParaRPr lang="en-US" sz="2800">
              <a:solidFill>
                <a:srgbClr val="002060"/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533743"/>
              </p:ext>
            </p:extLst>
          </p:nvPr>
        </p:nvGraphicFramePr>
        <p:xfrm>
          <a:off x="10007599" y="6189615"/>
          <a:ext cx="2184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6" imgW="2184120" imgH="342720" progId="Equation.DSMT4">
                  <p:embed/>
                </p:oleObj>
              </mc:Choice>
              <mc:Fallback>
                <p:oleObj name="Equation" r:id="rId6" imgW="21841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007599" y="6189615"/>
                        <a:ext cx="2184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3220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3" grpId="0"/>
      <p:bldP spid="7" grpId="0"/>
      <p:bldP spid="11" grpId="0"/>
      <p:bldP spid="12" grpId="0" animBg="1"/>
      <p:bldP spid="52" grpId="0" animBg="1"/>
    </p:bldLst>
  </p:timing>
</p:sld>
</file>

<file path=ppt/theme/theme1.xml><?xml version="1.0" encoding="utf-8"?>
<a:theme xmlns:a="http://schemas.openxmlformats.org/drawingml/2006/main" name="Children Friends 16x9">
  <a:themeElements>
    <a:clrScheme name="ChildrenFriends">
      <a:dk1>
        <a:srgbClr val="404040"/>
      </a:dk1>
      <a:lt1>
        <a:sysClr val="window" lastClr="FFFFFF"/>
      </a:lt1>
      <a:dk2>
        <a:srgbClr val="000000"/>
      </a:dk2>
      <a:lt2>
        <a:srgbClr val="EAEAEA"/>
      </a:lt2>
      <a:accent1>
        <a:srgbClr val="A63121"/>
      </a:accent1>
      <a:accent2>
        <a:srgbClr val="318DCB"/>
      </a:accent2>
      <a:accent3>
        <a:srgbClr val="F28330"/>
      </a:accent3>
      <a:accent4>
        <a:srgbClr val="50B852"/>
      </a:accent4>
      <a:accent5>
        <a:srgbClr val="EEAD1D"/>
      </a:accent5>
      <a:accent6>
        <a:srgbClr val="A68555"/>
      </a:accent6>
      <a:hlink>
        <a:srgbClr val="F28330"/>
      </a:hlink>
      <a:folHlink>
        <a:srgbClr val="969696"/>
      </a:folHlink>
    </a:clrScheme>
    <a:fontScheme name="Times New Roman-Arial">
      <a:maj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choolyard kids education presentation, album (widescreen).potx" id="{B61009BD-7448-452D-9EB3-A92629EDAAF7}" vid="{D5A61431-CA5A-45CA-9A81-30AAFC8F1B2C}"/>
    </a:ext>
  </a:extLst>
</a:theme>
</file>

<file path=ppt/theme/theme2.xml><?xml version="1.0" encoding="utf-8"?>
<a:theme xmlns:a="http://schemas.openxmlformats.org/drawingml/2006/main" name="Office Theme">
  <a:themeElements>
    <a:clrScheme name="ChildrenFriends">
      <a:dk1>
        <a:srgbClr val="404040"/>
      </a:dk1>
      <a:lt1>
        <a:sysClr val="window" lastClr="FFFFFF"/>
      </a:lt1>
      <a:dk2>
        <a:srgbClr val="000000"/>
      </a:dk2>
      <a:lt2>
        <a:srgbClr val="EAEAEA"/>
      </a:lt2>
      <a:accent1>
        <a:srgbClr val="A63121"/>
      </a:accent1>
      <a:accent2>
        <a:srgbClr val="318DCB"/>
      </a:accent2>
      <a:accent3>
        <a:srgbClr val="F28330"/>
      </a:accent3>
      <a:accent4>
        <a:srgbClr val="50B852"/>
      </a:accent4>
      <a:accent5>
        <a:srgbClr val="EEAD1D"/>
      </a:accent5>
      <a:accent6>
        <a:srgbClr val="A68555"/>
      </a:accent6>
      <a:hlink>
        <a:srgbClr val="F28330"/>
      </a:hlink>
      <a:folHlink>
        <a:srgbClr val="969696"/>
      </a:folHlink>
    </a:clrScheme>
    <a:fontScheme name="Times New Roman-Arial">
      <a:maj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ChildrenFriends">
      <a:dk1>
        <a:srgbClr val="404040"/>
      </a:dk1>
      <a:lt1>
        <a:sysClr val="window" lastClr="FFFFFF"/>
      </a:lt1>
      <a:dk2>
        <a:srgbClr val="000000"/>
      </a:dk2>
      <a:lt2>
        <a:srgbClr val="EAEAEA"/>
      </a:lt2>
      <a:accent1>
        <a:srgbClr val="A63121"/>
      </a:accent1>
      <a:accent2>
        <a:srgbClr val="318DCB"/>
      </a:accent2>
      <a:accent3>
        <a:srgbClr val="F28330"/>
      </a:accent3>
      <a:accent4>
        <a:srgbClr val="50B852"/>
      </a:accent4>
      <a:accent5>
        <a:srgbClr val="EEAD1D"/>
      </a:accent5>
      <a:accent6>
        <a:srgbClr val="A68555"/>
      </a:accent6>
      <a:hlink>
        <a:srgbClr val="F28330"/>
      </a:hlink>
      <a:folHlink>
        <a:srgbClr val="969696"/>
      </a:folHlink>
    </a:clrScheme>
    <a:fontScheme name="Times New Roman-Arial">
      <a:maj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PPT CD57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A3F7D94069FF64A86F7DFF56D60E3BE" ma:contentTypeVersion="6" ma:contentTypeDescription="Create a new document." ma:contentTypeScope="" ma:versionID="c32302c77d4085ecf495bdddb7f5e889">
  <xsd:schema xmlns:xsd="http://www.w3.org/2001/XMLSchema" xmlns:xs="http://www.w3.org/2001/XMLSchema" xmlns:p="http://schemas.microsoft.com/office/2006/metadata/properties" xmlns:ns2="a4f35948-e619-41b3-aa29-22878b09cfd2" xmlns:ns3="40262f94-9f35-4ac3-9a90-690165a166b7" targetNamespace="http://schemas.microsoft.com/office/2006/metadata/properties" ma:root="true" ma:fieldsID="4ab5ae46be95f9d0be6107e8200be7a2" ns2:_="" ns3:_="">
    <xsd:import namespace="a4f35948-e619-41b3-aa29-22878b09cfd2"/>
    <xsd:import namespace="40262f94-9f35-4ac3-9a90-690165a166b7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VSO_x0020_item_x0020_id" minOccurs="0"/>
                <xsd:element ref="ns3:Item_x0020_Details" minOccurs="0"/>
                <xsd:element ref="ns3:Template_x0020_details" minOccurs="0"/>
                <xsd:element ref="ns3:Assetid_x0020_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4f35948-e619-41b3-aa29-22878b09cfd2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0262f94-9f35-4ac3-9a90-690165a166b7" elementFormDefault="qualified">
    <xsd:import namespace="http://schemas.microsoft.com/office/2006/documentManagement/types"/>
    <xsd:import namespace="http://schemas.microsoft.com/office/infopath/2007/PartnerControls"/>
    <xsd:element name="VSO_x0020_item_x0020_id" ma:index="10" nillable="true" ma:displayName="VSO item id" ma:description="Please add the bug number to refer to VSO items." ma:internalName="VSO_x0020_item_x0020_id">
      <xsd:simpleType>
        <xsd:restriction base="dms:Text">
          <xsd:maxLength value="255"/>
        </xsd:restriction>
      </xsd:simpleType>
    </xsd:element>
    <xsd:element name="Item_x0020_Details" ma:index="11" nillable="true" ma:displayName="Item Details" ma:internalName="Item_x0020_Details">
      <xsd:simpleType>
        <xsd:restriction base="dms:Note">
          <xsd:maxLength value="255"/>
        </xsd:restriction>
      </xsd:simpleType>
    </xsd:element>
    <xsd:element name="Template_x0020_details" ma:index="12" nillable="true" ma:displayName="Template details" ma:internalName="Template_x0020_details">
      <xsd:simpleType>
        <xsd:restriction base="dms:Text"/>
      </xsd:simpleType>
    </xsd:element>
    <xsd:element name="Assetid_x0020_" ma:index="13" nillable="true" ma:displayName="Assetid " ma:internalName="Assetid_x0020_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VSO_x0020_item_x0020_id xmlns="40262f94-9f35-4ac3-9a90-690165a166b7" xsi:nil="true"/>
    <Assetid_x0020_ xmlns="40262f94-9f35-4ac3-9a90-690165a166b7" xsi:nil="true"/>
    <Item_x0020_Details xmlns="40262f94-9f35-4ac3-9a90-690165a166b7" xsi:nil="true"/>
    <Template_x0020_details xmlns="40262f94-9f35-4ac3-9a90-690165a166b7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4A369AEE-D726-45B1-ACA9-0D6048C368C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4f35948-e619-41b3-aa29-22878b09cfd2"/>
    <ds:schemaRef ds:uri="40262f94-9f35-4ac3-9a90-690165a166b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1DA15C6C-6BB6-4DB6-B7D6-7F14EAB2CC5C}">
  <ds:schemaRefs>
    <ds:schemaRef ds:uri="a4f35948-e619-41b3-aa29-22878b09cfd2"/>
    <ds:schemaRef ds:uri="http://purl.org/dc/dcmitype/"/>
    <ds:schemaRef ds:uri="http://www.w3.org/XML/1998/namespace"/>
    <ds:schemaRef ds:uri="http://purl.org/dc/terms/"/>
    <ds:schemaRef ds:uri="40262f94-9f35-4ac3-9a90-690165a166b7"/>
    <ds:schemaRef ds:uri="http://schemas.openxmlformats.org/package/2006/metadata/core-properties"/>
    <ds:schemaRef ds:uri="http://schemas.microsoft.com/office/2006/documentManagement/types"/>
    <ds:schemaRef ds:uri="http://purl.org/dc/elements/1.1/"/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9EDF6667-B669-49A4-BBE6-2132BA71C0C7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choolyard kids education presentation, album (widescreen)</Template>
  <TotalTime>1633</TotalTime>
  <Words>1959</Words>
  <Application>Microsoft Office PowerPoint</Application>
  <PresentationFormat>Widescreen</PresentationFormat>
  <Paragraphs>224</Paragraphs>
  <Slides>18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7" baseType="lpstr">
      <vt:lpstr>Arial</vt:lpstr>
      <vt:lpstr>Calibri</vt:lpstr>
      <vt:lpstr>Cambria Math</vt:lpstr>
      <vt:lpstr>Tahoma</vt:lpstr>
      <vt:lpstr>Times New Roman</vt:lpstr>
      <vt:lpstr>VNtimes new roman</vt:lpstr>
      <vt:lpstr>Wingdings</vt:lpstr>
      <vt:lpstr>Children Friends 16x9</vt:lpstr>
      <vt:lpstr>Equation</vt:lpstr>
      <vt:lpstr>PowerPoint Presentation</vt:lpstr>
      <vt:lpstr>TIẾT - BÀI 3: PHÉP CỘNG CÁC SỐ NGUYÊN</vt:lpstr>
      <vt:lpstr> CHUẨN BỊ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layout</dc:title>
  <dc:creator>LE PC</dc:creator>
  <cp:keywords/>
  <cp:lastModifiedBy>Administrator</cp:lastModifiedBy>
  <cp:revision>82</cp:revision>
  <dcterms:created xsi:type="dcterms:W3CDTF">2021-07-20T16:13:35Z</dcterms:created>
  <dcterms:modified xsi:type="dcterms:W3CDTF">2023-12-17T14:54:33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38961019991</vt:lpwstr>
  </property>
  <property fmtid="{D5CDD505-2E9C-101B-9397-08002B2CF9AE}" pid="3" name="ContentTypeId">
    <vt:lpwstr>0x010100AA3F7D94069FF64A86F7DFF56D60E3BE</vt:lpwstr>
  </property>
</Properties>
</file>